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1BAD78" w14:textId="6DC8AC90" w:rsidR="00600D98" w:rsidRDefault="00600D98">
      <w:r>
        <w:rPr>
          <w:noProof/>
          <w:lang w:val="en-IE" w:eastAsia="en-IE"/>
        </w:rPr>
        <w:drawing>
          <wp:inline distT="0" distB="0" distL="0" distR="0" wp14:anchorId="09DACC42" wp14:editId="0222EEEA">
            <wp:extent cx="4332854" cy="41625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rgand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396" cy="4184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112EA" w14:textId="468F6590" w:rsidR="00846DEA" w:rsidRDefault="00846DEA"/>
    <w:p w14:paraId="0C31653D" w14:textId="77777777" w:rsidR="00846DEA" w:rsidRDefault="00846DEA">
      <w:r>
        <w:br w:type="page"/>
      </w:r>
    </w:p>
    <w:p w14:paraId="063814E4" w14:textId="5E059958" w:rsidR="00846DEA" w:rsidRDefault="00846DEA">
      <w:r>
        <w:lastRenderedPageBreak/>
        <w:t>Addition and Subtraction</w:t>
      </w:r>
    </w:p>
    <w:p w14:paraId="17D8AA0D" w14:textId="4F4AAF40" w:rsidR="00846DEA" w:rsidRDefault="00846DEA">
      <w:pP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</w:p>
    <w:p w14:paraId="3C133BD4" w14:textId="6A083D47" w:rsidR="004E1BF2" w:rsidRPr="00797157" w:rsidRDefault="00797157">
      <w:pPr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+2i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-2i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4B515D45" w14:textId="77AB9C50" w:rsidR="00797157" w:rsidRDefault="00797157" w:rsidP="00797157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4</m:t>
              </m:r>
              <m:r>
                <w:rPr>
                  <w:rFonts w:ascii="Cambria Math" w:hAnsi="Cambria Math"/>
                </w:rPr>
                <m:t>+2i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  <m:r>
                <w:rPr>
                  <w:rFonts w:ascii="Cambria Math" w:hAnsi="Cambria Math"/>
                </w:rPr>
                <m:t>-2i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777001C9" w14:textId="364054D4" w:rsidR="00797157" w:rsidRDefault="00797157" w:rsidP="00797157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+2i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-2i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6CDDE153" w14:textId="260A2117" w:rsidR="00797157" w:rsidRDefault="00797157" w:rsidP="00797157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+2i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3-2i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64DF7D7C" w14:textId="77777777" w:rsidR="00797157" w:rsidRDefault="00797157"/>
    <w:p w14:paraId="20DB1C01" w14:textId="10CE0C23" w:rsidR="00846DEA" w:rsidRDefault="00846DEA"/>
    <w:p w14:paraId="4BB44FEA" w14:textId="5F6A9C7F" w:rsidR="00846DEA" w:rsidRDefault="00846DEA">
      <w:r>
        <w:br w:type="page"/>
      </w:r>
    </w:p>
    <w:p w14:paraId="1802A1D6" w14:textId="17FAB58F" w:rsidR="00846DEA" w:rsidRDefault="00846DEA">
      <w:r>
        <w:lastRenderedPageBreak/>
        <w:t>Multiplication and Division</w:t>
      </w:r>
    </w:p>
    <w:p w14:paraId="6DDF2F71" w14:textId="77777777" w:rsidR="00DF6AEA" w:rsidRPr="00DF6AEA" w:rsidRDefault="00DF6AEA" w:rsidP="00DF6AEA">
      <w:pPr>
        <w:pBdr>
          <w:bottom w:val="single" w:sz="4" w:space="1" w:color="auto"/>
        </w:pBdr>
        <w:rPr>
          <w:rFonts w:eastAsia="Times New Roman" w:cs="Times New Roman"/>
          <w:b/>
        </w:rPr>
      </w:pPr>
      <w:r w:rsidRPr="00DF6AEA">
        <w:rPr>
          <w:rFonts w:eastAsia="Times New Roman" w:cs="Times New Roman"/>
          <w:b/>
        </w:rPr>
        <w:t>Questions</w:t>
      </w:r>
    </w:p>
    <w:p w14:paraId="262BFE6F" w14:textId="7D4AADBC" w:rsidR="00DF6AEA" w:rsidRPr="00DF6AEA" w:rsidRDefault="00DF6AEA" w:rsidP="00DF6AEA">
      <w:pPr>
        <w:rPr>
          <w:rFonts w:eastAsia="Times New Roman" w:cs="Times New Roman"/>
        </w:rPr>
      </w:pPr>
      <w:r w:rsidRPr="00DF6AEA">
        <w:rPr>
          <w:rFonts w:eastAsia="Times New Roman" w:cs="Times New Roman"/>
          <w:noProof/>
          <w:lang w:eastAsia="en-GB"/>
        </w:rPr>
        <w:drawing>
          <wp:inline distT="0" distB="0" distL="0" distR="0" wp14:anchorId="7100F61B" wp14:editId="5D03FE96">
            <wp:extent cx="5036185" cy="5841365"/>
            <wp:effectExtent l="0" t="0" r="0" b="6985"/>
            <wp:docPr id="3" name="Picture 3" descr="A picture containing text, receipt,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, receipt, screensho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185" cy="584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B6271" w14:textId="77777777" w:rsidR="00DF6AEA" w:rsidRDefault="00DF6AEA" w:rsidP="00DF6AEA">
      <w:pPr>
        <w:pBdr>
          <w:bottom w:val="single" w:sz="4" w:space="1" w:color="auto"/>
        </w:pBdr>
        <w:rPr>
          <w:rFonts w:eastAsia="Times New Roman" w:cs="Times New Roman"/>
          <w:b/>
        </w:rPr>
      </w:pPr>
    </w:p>
    <w:p w14:paraId="362B1488" w14:textId="68DE33F0" w:rsidR="00DF6AEA" w:rsidRPr="00DF6AEA" w:rsidRDefault="00DF6AEA" w:rsidP="00DF6AEA">
      <w:pPr>
        <w:pBdr>
          <w:bottom w:val="single" w:sz="4" w:space="1" w:color="auto"/>
        </w:pBdr>
        <w:rPr>
          <w:rFonts w:eastAsia="Times New Roman" w:cs="Times New Roman"/>
          <w:b/>
        </w:rPr>
      </w:pPr>
      <w:r w:rsidRPr="00DF6AEA">
        <w:rPr>
          <w:rFonts w:eastAsia="Times New Roman" w:cs="Times New Roman"/>
          <w:b/>
        </w:rPr>
        <w:t>Answers</w:t>
      </w:r>
    </w:p>
    <w:p w14:paraId="2DBF7069" w14:textId="55D15DDB" w:rsidR="00DF6AEA" w:rsidRPr="00DF6AEA" w:rsidRDefault="00DF6AEA" w:rsidP="00DF6AEA">
      <w:pPr>
        <w:rPr>
          <w:rFonts w:eastAsia="Times New Roman" w:cs="Times New Roman"/>
        </w:rPr>
      </w:pPr>
      <w:r w:rsidRPr="00DF6AEA">
        <w:rPr>
          <w:rFonts w:eastAsia="Times New Roman" w:cs="Times New Roman"/>
          <w:noProof/>
          <w:lang w:eastAsia="en-GB"/>
        </w:rPr>
        <w:drawing>
          <wp:inline distT="0" distB="0" distL="0" distR="0" wp14:anchorId="4CEE527C" wp14:editId="54D6F712">
            <wp:extent cx="5704840" cy="1344295"/>
            <wp:effectExtent l="0" t="0" r="0" b="8255"/>
            <wp:docPr id="2" name="Picture 2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840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3DB76" w14:textId="5563229F" w:rsidR="00846DEA" w:rsidRPr="00C53188" w:rsidRDefault="008F4A26">
      <w:pPr>
        <w:rPr>
          <w:b/>
          <w:bCs/>
        </w:rPr>
      </w:pPr>
      <w:r w:rsidRPr="00C53188">
        <w:rPr>
          <w:b/>
          <w:bCs/>
        </w:rPr>
        <w:lastRenderedPageBreak/>
        <w:t>Conjugate</w:t>
      </w:r>
    </w:p>
    <w:p w14:paraId="57340640" w14:textId="0F414657" w:rsidR="008F4A26" w:rsidRDefault="008F4A26">
      <w:r>
        <w:t>Change the sign of the imaginary part</w:t>
      </w:r>
      <w:r w:rsidR="004E1BF2">
        <w:t xml:space="preserve"> – for example the conjugate of -4+3i is -4-3i</w:t>
      </w:r>
    </w:p>
    <w:p w14:paraId="56343D70" w14:textId="2D25D69E" w:rsidR="004E1BF2" w:rsidRDefault="004E1BF2"/>
    <w:p w14:paraId="24C04701" w14:textId="77777777" w:rsidR="00100B92" w:rsidRPr="00C53188" w:rsidRDefault="00100B92" w:rsidP="00100B92">
      <w:pPr>
        <w:rPr>
          <w:b/>
          <w:bCs/>
        </w:rPr>
      </w:pPr>
      <w:r w:rsidRPr="00C53188">
        <w:rPr>
          <w:b/>
          <w:bCs/>
        </w:rPr>
        <w:t>Solving simple equations using Complex Numbers</w:t>
      </w:r>
    </w:p>
    <w:p w14:paraId="7F70ADAD" w14:textId="77777777" w:rsidR="00100B92" w:rsidRDefault="00100B92" w:rsidP="00100B92">
      <w:r>
        <w:rPr>
          <w:noProof/>
        </w:rPr>
        <w:drawing>
          <wp:inline distT="0" distB="0" distL="0" distR="0" wp14:anchorId="20C3CE85" wp14:editId="12D683C9">
            <wp:extent cx="3562350" cy="4981575"/>
            <wp:effectExtent l="0" t="0" r="0" b="0"/>
            <wp:docPr id="4" name="Picture 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, letter&#10;&#10;Description automatically generated"/>
                    <pic:cNvPicPr>
                      <a:picLocks noChangeAspect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1" t="7522" r="9718" b="36273"/>
                    <a:stretch/>
                  </pic:blipFill>
                  <pic:spPr bwMode="auto">
                    <a:xfrm>
                      <a:off x="0" y="0"/>
                      <a:ext cx="3562350" cy="4981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8BB363" w14:textId="77777777" w:rsidR="002F7B5D" w:rsidRDefault="002F7B5D">
      <w:pP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  <w:br w:type="page"/>
      </w:r>
    </w:p>
    <w:p w14:paraId="68B32A62" w14:textId="77777777" w:rsidR="002F7B5D" w:rsidRPr="002F7B5D" w:rsidRDefault="002F7B5D" w:rsidP="002F7B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Solve Quadratic Equations with Complex Roots</w:t>
      </w:r>
    </w:p>
    <w:p w14:paraId="3C6DEA76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</w:p>
    <w:p w14:paraId="5FC88A2E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>When a quadratic equation cannot be solved by factorisation the following formula can be used</w:t>
      </w:r>
    </w:p>
    <w:p w14:paraId="2B69F455" w14:textId="5DF74393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635B51" wp14:editId="32A779C5">
                <wp:simplePos x="0" y="0"/>
                <wp:positionH relativeFrom="column">
                  <wp:posOffset>914400</wp:posOffset>
                </wp:positionH>
                <wp:positionV relativeFrom="paragraph">
                  <wp:posOffset>46355</wp:posOffset>
                </wp:positionV>
                <wp:extent cx="3543300" cy="914400"/>
                <wp:effectExtent l="0" t="0" r="19050" b="1905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0" cy="914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D32E70" id="Rectangle 9" o:spid="_x0000_s1026" style="position:absolute;margin-left:1in;margin-top:3.65pt;width:279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" filled="f"/>
            </w:pict>
          </mc:Fallback>
        </mc:AlternateContent>
      </w:r>
    </w:p>
    <w:p w14:paraId="1ACF30C1" w14:textId="77777777" w:rsidR="002F7B5D" w:rsidRPr="002F7B5D" w:rsidRDefault="002F7B5D" w:rsidP="002F7B5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The equation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ax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bx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= 0 has the roots given by</w:t>
      </w:r>
    </w:p>
    <w:p w14:paraId="198E27B8" w14:textId="77777777" w:rsidR="002F7B5D" w:rsidRPr="002F7B5D" w:rsidRDefault="002F7B5D" w:rsidP="002F7B5D">
      <w:pPr>
        <w:spacing w:after="0" w:line="240" w:lineRule="auto"/>
        <w:ind w:left="2160" w:firstLine="720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</w:p>
    <w:p w14:paraId="7D967BE2" w14:textId="77777777" w:rsidR="002F7B5D" w:rsidRPr="002F7B5D" w:rsidRDefault="002F7B5D" w:rsidP="002F7B5D">
      <w:pPr>
        <w:spacing w:after="0" w:line="240" w:lineRule="auto"/>
        <w:ind w:left="2160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Cambria Math"/>
                <w:sz w:val="24"/>
                <w:szCs w:val="24"/>
              </w:rPr>
              <m:t>b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±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Cambria Math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-4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ac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2</m:t>
            </m:r>
            <m:r>
              <w:rPr>
                <w:rFonts w:ascii="Cambria Math" w:eastAsia="Times New Roman" w:hAnsi="Cambria Math" w:cs="Cambria Math"/>
                <w:sz w:val="24"/>
                <w:szCs w:val="24"/>
              </w:rPr>
              <m:t>a</m:t>
            </m:r>
          </m:den>
        </m:f>
      </m:oMath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11B763B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59362EA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2468EA9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7DBD990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b/>
          <w:bCs/>
          <w:sz w:val="24"/>
          <w:szCs w:val="24"/>
        </w:rPr>
        <w:t>Note: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The whole of the top of the right hand side, including –b, is divided by 2a. It is also called the quadratic or –b formula. If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b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– 4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ac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&lt; 0, then the number under the square root sign will be negative, and so the solutions will be complex numbers.</w:t>
      </w:r>
    </w:p>
    <w:p w14:paraId="58363FEE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43F6667" w14:textId="77777777" w:rsidR="002F7B5D" w:rsidRPr="002F7B5D" w:rsidRDefault="002F7B5D" w:rsidP="002F7B5D">
      <w:pPr>
        <w:keepNext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7F484831" w14:textId="77777777" w:rsidR="002F7B5D" w:rsidRPr="002F7B5D" w:rsidRDefault="002F7B5D" w:rsidP="002F7B5D">
      <w:pPr>
        <w:keepNext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13068AA5" w14:textId="77777777" w:rsidR="002F7B5D" w:rsidRPr="002F7B5D" w:rsidRDefault="002F7B5D" w:rsidP="002F7B5D">
      <w:pPr>
        <w:keepNext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b/>
          <w:bCs/>
          <w:sz w:val="24"/>
          <w:szCs w:val="24"/>
        </w:rPr>
        <w:t>Example</w:t>
      </w:r>
    </w:p>
    <w:p w14:paraId="7D01A5BE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Solve the equation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– 4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13</w:t>
      </w:r>
    </w:p>
    <w:p w14:paraId="43406701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ab/>
      </w:r>
      <w:r w:rsidRPr="002F7B5D">
        <w:rPr>
          <w:rFonts w:ascii="Times New Roman" w:eastAsia="Times New Roman" w:hAnsi="Times New Roman" w:cs="Times New Roman"/>
          <w:sz w:val="24"/>
          <w:szCs w:val="24"/>
        </w:rPr>
        <w:tab/>
        <w:t xml:space="preserve">   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ax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bx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= 0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ab/>
      </w:r>
      <w:r w:rsidRPr="002F7B5D">
        <w:rPr>
          <w:rFonts w:ascii="Times New Roman" w:eastAsia="Times New Roman" w:hAnsi="Times New Roman" w:cs="Times New Roman"/>
          <w:sz w:val="24"/>
          <w:szCs w:val="24"/>
        </w:rPr>
        <w:tab/>
      </w:r>
      <w:r w:rsidRPr="002F7B5D">
        <w:rPr>
          <w:rFonts w:ascii="Times New Roman" w:eastAsia="Times New Roman" w:hAnsi="Times New Roman" w:cs="Times New Roman"/>
          <w:sz w:val="24"/>
          <w:szCs w:val="24"/>
        </w:rPr>
        <w:tab/>
        <w:t xml:space="preserve">=&gt;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= 1,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b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m:oMath>
        <m:r>
          <m:rPr>
            <m:sty m:val="p"/>
          </m:rPr>
          <w:rPr>
            <w:rFonts w:ascii="Cambria Math" w:eastAsia="Times New Roman" w:hAnsi="Cambria Math" w:cs="Cambria Math"/>
            <w:sz w:val="24"/>
            <w:szCs w:val="24"/>
          </w:rPr>
          <m:t>-</m:t>
        </m:r>
      </m:oMath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4,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c 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>= 13</w:t>
      </w:r>
    </w:p>
    <w:p w14:paraId="18BC6A4E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F46FD1E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1692604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9E4312F" w14:textId="77777777" w:rsidR="002F7B5D" w:rsidRPr="002F7B5D" w:rsidRDefault="002F7B5D" w:rsidP="002F7B5D">
      <w:pPr>
        <w:spacing w:after="0" w:line="240" w:lineRule="auto"/>
        <w:ind w:left="2160" w:firstLine="720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m:oMath>
        <m:r>
          <w:rPr>
            <w:rFonts w:ascii="Cambria Math" w:eastAsia="Times New Roman" w:hAnsi="Cambria Math" w:cs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Cambria Math"/>
                <w:sz w:val="24"/>
                <w:szCs w:val="24"/>
              </w:rPr>
              <m:t>(-4)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±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Cambria Math"/>
                        <w:sz w:val="24"/>
                        <w:szCs w:val="24"/>
                      </w:rPr>
                      <m:t>(-4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-4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(1)(13)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2</m:t>
            </m:r>
            <m:r>
              <w:rPr>
                <w:rFonts w:ascii="Cambria Math" w:eastAsia="Times New Roman" w:hAnsi="Cambria Math" w:cs="Cambria Math"/>
                <w:sz w:val="24"/>
                <w:szCs w:val="24"/>
              </w:rPr>
              <m:t>(1)</m:t>
            </m:r>
          </m:den>
        </m:f>
      </m:oMath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Cambria Math"/>
                <w:sz w:val="24"/>
                <w:szCs w:val="24"/>
              </w:rPr>
              <m:t>4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±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6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-5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2</m:t>
            </m:r>
          </m:den>
        </m:f>
      </m:oMath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Cambria Math"/>
                <w:sz w:val="24"/>
                <w:szCs w:val="24"/>
              </w:rPr>
              <m:t>4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±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3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</m:oMath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Cambria Math"/>
                <w:sz w:val="24"/>
                <w:szCs w:val="24"/>
              </w:rPr>
              <m:t>4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±6i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</w:rPr>
              <m:t>2</m:t>
            </m:r>
          </m:den>
        </m:f>
      </m:oMath>
      <w:r w:rsidRPr="002F7B5D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</w:p>
    <w:p w14:paraId="323FA7B9" w14:textId="77777777" w:rsidR="002F7B5D" w:rsidRPr="002F7B5D" w:rsidRDefault="002F7B5D" w:rsidP="002F7B5D">
      <w:pPr>
        <w:spacing w:after="0" w:line="240" w:lineRule="auto"/>
        <w:ind w:left="2160" w:firstLine="720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14:paraId="4F124144" w14:textId="77777777" w:rsidR="002F7B5D" w:rsidRPr="002F7B5D" w:rsidRDefault="002F7B5D" w:rsidP="002F7B5D">
      <w:pPr>
        <w:spacing w:after="0" w:line="240" w:lineRule="auto"/>
        <w:ind w:left="2160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= 2 ± 3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</w:p>
    <w:p w14:paraId="0A5EBE79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FBDE997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3B74A8D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>Therefore, the roots are 2 + 3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and 2 – 3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</w:p>
    <w:p w14:paraId="09B3F771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82852F6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b/>
          <w:bCs/>
          <w:sz w:val="24"/>
          <w:szCs w:val="24"/>
        </w:rPr>
        <w:t>Note: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Notice the roots occur in conjugate pairs. If one root of a quadratic equation is a complex number then the other root must also be complex and the conjugate of the first: i.e.,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ab/>
        <w:t>if 3 – 4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is a root, then 3 + 4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is also a root,</w:t>
      </w:r>
    </w:p>
    <w:p w14:paraId="1E0387F4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ab/>
      </w:r>
      <w:r w:rsidRPr="002F7B5D">
        <w:rPr>
          <w:rFonts w:ascii="Times New Roman" w:eastAsia="Times New Roman" w:hAnsi="Times New Roman" w:cs="Times New Roman"/>
          <w:sz w:val="24"/>
          <w:szCs w:val="24"/>
        </w:rPr>
        <w:tab/>
        <w:t>if –2 –5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is a root, then –2 + 5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is also a root</w:t>
      </w:r>
    </w:p>
    <w:p w14:paraId="0883544A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ab/>
      </w:r>
      <w:r w:rsidRPr="002F7B5D">
        <w:rPr>
          <w:rFonts w:ascii="Times New Roman" w:eastAsia="Times New Roman" w:hAnsi="Times New Roman" w:cs="Times New Roman"/>
          <w:sz w:val="24"/>
          <w:szCs w:val="24"/>
        </w:rPr>
        <w:tab/>
        <w:t xml:space="preserve">if a +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bi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is a root, then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bi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is also a root</w:t>
      </w:r>
    </w:p>
    <w:p w14:paraId="31455AA6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CB35BE2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7D8D52E" w14:textId="77777777" w:rsidR="002F7B5D" w:rsidRPr="002F7B5D" w:rsidRDefault="002F7B5D" w:rsidP="002F7B5D">
      <w:pPr>
        <w:keepNext/>
        <w:spacing w:after="0" w:line="240" w:lineRule="auto"/>
        <w:jc w:val="both"/>
        <w:outlineLvl w:val="4"/>
        <w:rPr>
          <w:rFonts w:ascii="Times New Roman" w:eastAsia="Times New Roman" w:hAnsi="Times New Roman" w:cs="Times New Roman"/>
          <w:b/>
          <w:bCs/>
          <w:i/>
          <w:iCs/>
          <w:color w:val="FF0000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b/>
          <w:bCs/>
          <w:i/>
          <w:iCs/>
          <w:color w:val="FF0000"/>
          <w:sz w:val="24"/>
          <w:szCs w:val="24"/>
        </w:rPr>
        <w:t>Questions</w:t>
      </w:r>
    </w:p>
    <w:p w14:paraId="747704A6" w14:textId="77777777" w:rsidR="002F7B5D" w:rsidRPr="002F7B5D" w:rsidRDefault="002F7B5D" w:rsidP="002F7B5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>Solve for each of the following equations:</w:t>
      </w:r>
    </w:p>
    <w:p w14:paraId="14FA4453" w14:textId="77777777" w:rsidR="002F7B5D" w:rsidRPr="002F7B5D" w:rsidRDefault="002F7B5D" w:rsidP="002F7B5D">
      <w:pPr>
        <w:numPr>
          <w:ilvl w:val="0"/>
          <w:numId w:val="6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– 6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13 = 0</w:t>
      </w:r>
    </w:p>
    <w:p w14:paraId="601BECE8" w14:textId="77777777" w:rsidR="002F7B5D" w:rsidRPr="002F7B5D" w:rsidRDefault="002F7B5D" w:rsidP="002F7B5D">
      <w:pPr>
        <w:numPr>
          <w:ilvl w:val="0"/>
          <w:numId w:val="6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z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 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>– 2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z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10 = 0</w:t>
      </w:r>
    </w:p>
    <w:p w14:paraId="2A5C686F" w14:textId="77777777" w:rsidR="002F7B5D" w:rsidRPr="002F7B5D" w:rsidRDefault="002F7B5D" w:rsidP="002F7B5D">
      <w:pPr>
        <w:numPr>
          <w:ilvl w:val="0"/>
          <w:numId w:val="6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16 = 0</w:t>
      </w:r>
    </w:p>
    <w:p w14:paraId="361F303C" w14:textId="77777777" w:rsidR="002F7B5D" w:rsidRPr="002F7B5D" w:rsidRDefault="002F7B5D" w:rsidP="002F7B5D">
      <w:pPr>
        <w:numPr>
          <w:ilvl w:val="0"/>
          <w:numId w:val="6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+ 41 = 10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</w:p>
    <w:p w14:paraId="658A3354" w14:textId="77777777" w:rsidR="002F7B5D" w:rsidRPr="002F7B5D" w:rsidRDefault="002F7B5D" w:rsidP="002F7B5D">
      <w:pPr>
        <w:numPr>
          <w:ilvl w:val="0"/>
          <w:numId w:val="6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7B5D">
        <w:rPr>
          <w:rFonts w:ascii="Times New Roman" w:eastAsia="Times New Roman" w:hAnsi="Times New Roman" w:cs="Times New Roman"/>
          <w:sz w:val="24"/>
          <w:szCs w:val="24"/>
        </w:rPr>
        <w:t>5 = 2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2F7B5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F7B5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0A37B16C" w14:textId="7C8A6683" w:rsidR="004E1BF2" w:rsidRDefault="004E1BF2">
      <w:pP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  <w:br w:type="page"/>
      </w:r>
    </w:p>
    <w:p w14:paraId="06ADA126" w14:textId="5D39B73E" w:rsidR="004E1BF2" w:rsidRPr="004E1BF2" w:rsidRDefault="004E1BF2" w:rsidP="004E1BF2">
      <w:pPr>
        <w:widowControl w:val="0"/>
        <w:tabs>
          <w:tab w:val="left" w:pos="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32"/>
          <w:szCs w:val="32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  <w:lastRenderedPageBreak/>
        <w:t>Complex Numbers Worksheet</w:t>
      </w:r>
    </w:p>
    <w:p w14:paraId="4E0BF516" w14:textId="77777777" w:rsidR="004E1BF2" w:rsidRPr="004E1BF2" w:rsidRDefault="004E1BF2" w:rsidP="004E1BF2">
      <w:pPr>
        <w:keepLines/>
        <w:tabs>
          <w:tab w:val="left" w:pos="18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</w:p>
    <w:p w14:paraId="3BC6355E" w14:textId="77777777" w:rsidR="004E1BF2" w:rsidRPr="004E1BF2" w:rsidRDefault="004E1BF2" w:rsidP="004E1BF2">
      <w:pPr>
        <w:keepLines/>
        <w:tabs>
          <w:tab w:val="left" w:pos="18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</w:p>
    <w:p w14:paraId="3DFA31F6" w14:textId="77777777" w:rsidR="004E1BF2" w:rsidRPr="004E1BF2" w:rsidRDefault="004E1BF2" w:rsidP="004E1BF2">
      <w:pPr>
        <w:keepLines/>
        <w:numPr>
          <w:ilvl w:val="0"/>
          <w:numId w:val="1"/>
        </w:numPr>
        <w:tabs>
          <w:tab w:val="left" w:pos="36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For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the complex number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position w:val="-6"/>
          <w:sz w:val="24"/>
          <w:szCs w:val="24"/>
          <w:lang w:val="en-US"/>
        </w:rPr>
        <w:object w:dxaOrig="859" w:dyaOrig="279" w14:anchorId="70965D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3.5pt;height:14.5pt" o:ole="">
            <v:imagedata r:id="rId14" o:title=""/>
          </v:shape>
          <o:OLEObject Type="Embed" ProgID="Equation.DSMT4" ShapeID="_x0000_i1029" DrawAspect="Content" ObjectID="_1707553239" r:id="rId15"/>
        </w:objec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,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identify the real number and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the imaginary number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425B89E7" w14:textId="77777777" w:rsidR="004E1BF2" w:rsidRPr="004E1BF2" w:rsidRDefault="004E1BF2" w:rsidP="004E1BF2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Write the conjugate of each. Then plot all eight complex numbers in the same complex plane. </w:t>
      </w:r>
    </w:p>
    <w:p w14:paraId="4CC62D19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40" w:dyaOrig="279" w14:anchorId="5390F9D0">
          <v:shape id="_x0000_i1030" type="#_x0000_t75" style="width:37.05pt;height:14.5pt" o:ole="">
            <v:imagedata r:id="rId16" o:title=""/>
          </v:shape>
          <o:OLEObject Type="Embed" ProgID="Equation.DSMT4" ShapeID="_x0000_i1030" DrawAspect="Content" ObjectID="_1707553240" r:id="rId1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60" w:dyaOrig="279" w14:anchorId="7BCC94EC">
          <v:shape id="_x0000_i1031" type="#_x0000_t75" style="width:13.45pt;height:14.5pt" o:ole="">
            <v:imagedata r:id="rId18" o:title=""/>
          </v:shape>
          <o:OLEObject Type="Embed" ProgID="Equation.DSMT4" ShapeID="_x0000_i1031" DrawAspect="Content" ObjectID="_1707553241" r:id="rId1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727A254E">
          <v:shape id="_x0000_i1032" type="#_x0000_t75" style="width:9.15pt;height:14.5pt" o:ole="">
            <v:imagedata r:id="rId20" o:title=""/>
          </v:shape>
          <o:OLEObject Type="Embed" ProgID="Equation.DSMT4" ShapeID="_x0000_i1032" DrawAspect="Content" ObjectID="_1707553242" r:id="rId2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80" w:dyaOrig="279" w14:anchorId="52F6200A">
          <v:shape id="_x0000_i1033" type="#_x0000_t75" style="width:28.5pt;height:14.5pt" o:ole="">
            <v:imagedata r:id="rId22" o:title=""/>
          </v:shape>
          <o:OLEObject Type="Embed" ProgID="Equation.DSMT4" ShapeID="_x0000_i1033" DrawAspect="Content" ObjectID="_1707553243" r:id="rId23"/>
        </w:object>
      </w:r>
    </w:p>
    <w:p w14:paraId="69BCEB2D" w14:textId="77777777" w:rsidR="004E1BF2" w:rsidRPr="004E1BF2" w:rsidRDefault="004E1BF2" w:rsidP="004E1BF2">
      <w:pPr>
        <w:keepLines/>
        <w:numPr>
          <w:ilvl w:val="0"/>
          <w:numId w:val="1"/>
        </w:numPr>
        <w:tabs>
          <w:tab w:val="left" w:pos="360"/>
          <w:tab w:val="left" w:pos="1800"/>
          <w:tab w:val="left" w:pos="3600"/>
          <w:tab w:val="left" w:pos="558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Evaluate.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20" w:dyaOrig="340" w14:anchorId="4737FF77">
          <v:shape id="_x0000_i1034" type="#_x0000_t75" style="width:10.2pt;height:17.2pt" o:ole="">
            <v:imagedata r:id="rId24" o:title=""/>
          </v:shape>
          <o:OLEObject Type="Embed" ProgID="Equation.DSMT4" ShapeID="_x0000_i1034" DrawAspect="Content" ObjectID="_1707553244" r:id="rId2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79" w:dyaOrig="340" w14:anchorId="4A505E48">
          <v:shape id="_x0000_i1035" type="#_x0000_t75" style="width:14.5pt;height:17.2pt" o:ole="">
            <v:imagedata r:id="rId26" o:title=""/>
          </v:shape>
          <o:OLEObject Type="Embed" ProgID="Equation.DSMT4" ShapeID="_x0000_i1035" DrawAspect="Content" ObjectID="_1707553245" r:id="rId2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320" w:dyaOrig="340" w14:anchorId="083DD922">
          <v:shape id="_x0000_i1036" type="#_x0000_t75" style="width:16.65pt;height:17.2pt" o:ole="">
            <v:imagedata r:id="rId28" o:title=""/>
          </v:shape>
          <o:OLEObject Type="Embed" ProgID="Equation.DSMT4" ShapeID="_x0000_i1036" DrawAspect="Content" ObjectID="_1707553246" r:id="rId29"/>
        </w:object>
      </w:r>
    </w:p>
    <w:p w14:paraId="0F97080C" w14:textId="77777777" w:rsidR="004E1BF2" w:rsidRPr="004E1BF2" w:rsidRDefault="004E1BF2" w:rsidP="004E1BF2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Write the expression as a complex number in standard form.</w:t>
      </w:r>
    </w:p>
    <w:p w14:paraId="301C8103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504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680" w:dyaOrig="400" w14:anchorId="47BFB32F">
          <v:shape id="_x0000_i1037" type="#_x0000_t75" style="width:83.8pt;height:20.4pt" o:ole="">
            <v:imagedata r:id="rId30" o:title=""/>
          </v:shape>
          <o:OLEObject Type="Embed" ProgID="Equation.DSMT4" ShapeID="_x0000_i1037" DrawAspect="Content" ObjectID="_1707553247" r:id="rId3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2220" w:dyaOrig="400" w14:anchorId="2049F701">
          <v:shape id="_x0000_i1038" type="#_x0000_t75" style="width:111.2pt;height:20.4pt" o:ole="">
            <v:imagedata r:id="rId32" o:title=""/>
          </v:shape>
          <o:OLEObject Type="Embed" ProgID="Equation.DSMT4" ShapeID="_x0000_i1038" DrawAspect="Content" ObjectID="_1707553248" r:id="rId3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800" w:dyaOrig="400" w14:anchorId="5095AE8A">
          <v:shape id="_x0000_i1039" type="#_x0000_t75" style="width:90.25pt;height:20.4pt" o:ole="">
            <v:imagedata r:id="rId34" o:title=""/>
          </v:shape>
          <o:OLEObject Type="Embed" ProgID="Equation.DSMT4" ShapeID="_x0000_i1039" DrawAspect="Content" ObjectID="_1707553249" r:id="rId35"/>
        </w:object>
      </w:r>
    </w:p>
    <w:p w14:paraId="508E22F6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800" w:dyaOrig="400" w14:anchorId="1955C16C">
          <v:shape id="_x0000_i1040" type="#_x0000_t75" style="width:90.25pt;height:20.4pt" o:ole="">
            <v:imagedata r:id="rId36" o:title=""/>
          </v:shape>
          <o:OLEObject Type="Embed" ProgID="Equation.DSMT4" ShapeID="_x0000_i1040" DrawAspect="Content" ObjectID="_1707553250" r:id="rId3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700" w:dyaOrig="400" w14:anchorId="09EA052F">
          <v:shape id="_x0000_i1041" type="#_x0000_t75" style="width:84.9pt;height:20.4pt" o:ole="">
            <v:imagedata r:id="rId38" o:title=""/>
          </v:shape>
          <o:OLEObject Type="Embed" ProgID="Equation.DSMT4" ShapeID="_x0000_i1041" DrawAspect="Content" ObjectID="_1707553251" r:id="rId3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>f)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960" w:dyaOrig="400" w14:anchorId="71D59158">
          <v:shape id="_x0000_i1042" type="#_x0000_t75" style="width:47.8pt;height:20.4pt" o:ole="">
            <v:imagedata r:id="rId40" o:title=""/>
          </v:shape>
          <o:OLEObject Type="Embed" ProgID="Equation.DSMT4" ShapeID="_x0000_i1042" DrawAspect="Content" ObjectID="_1707553252" r:id="rId4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</w:p>
    <w:p w14:paraId="77E00D28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760" w:dyaOrig="400" w14:anchorId="2935E2CB">
          <v:shape id="_x0000_i1043" type="#_x0000_t75" style="width:38.15pt;height:20.4pt" o:ole="">
            <v:imagedata r:id="rId42" o:title=""/>
          </v:shape>
          <o:OLEObject Type="Embed" ProgID="Equation.DSMT4" ShapeID="_x0000_i1043" DrawAspect="Content" ObjectID="_1707553253" r:id="rId4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h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460" w:dyaOrig="400" w14:anchorId="134A491C">
          <v:shape id="_x0000_i1044" type="#_x0000_t75" style="width:72.55pt;height:20.4pt" o:ole="">
            <v:imagedata r:id="rId44" o:title=""/>
          </v:shape>
          <o:OLEObject Type="Embed" ProgID="Equation.DSMT4" ShapeID="_x0000_i1044" DrawAspect="Content" ObjectID="_1707553254" r:id="rId4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i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600" w:dyaOrig="400" w14:anchorId="23E375F7">
          <v:shape id="_x0000_i1045" type="#_x0000_t75" style="width:79pt;height:20.4pt" o:ole="">
            <v:imagedata r:id="rId46" o:title=""/>
          </v:shape>
          <o:OLEObject Type="Embed" ProgID="Equation.DSMT4" ShapeID="_x0000_i1045" DrawAspect="Content" ObjectID="_1707553255" r:id="rId4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</w:p>
    <w:p w14:paraId="6965B6E8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j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859" w:dyaOrig="460" w14:anchorId="68314072">
          <v:shape id="_x0000_i1046" type="#_x0000_t75" style="width:43.5pt;height:23.1pt" o:ole="">
            <v:imagedata r:id="rId48" o:title=""/>
          </v:shape>
          <o:OLEObject Type="Embed" ProgID="Equation.DSMT4" ShapeID="_x0000_i1046" DrawAspect="Content" ObjectID="_1707553256" r:id="rId4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k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700" w:dyaOrig="400" w14:anchorId="44824CB3">
          <v:shape id="_x0000_i1047" type="#_x0000_t75" style="width:84.9pt;height:20.4pt" o:ole="">
            <v:imagedata r:id="rId50" o:title=""/>
          </v:shape>
          <o:OLEObject Type="Embed" ProgID="Equation.DSMT4" ShapeID="_x0000_i1047" DrawAspect="Content" ObjectID="_1707553257" r:id="rId51"/>
        </w:object>
      </w:r>
    </w:p>
    <w:p w14:paraId="7E26DA63" w14:textId="77777777" w:rsidR="004E1BF2" w:rsidRPr="004E1BF2" w:rsidRDefault="004E1BF2" w:rsidP="004E1BF2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Write the expression as a complex number in standard form.</w:t>
      </w:r>
    </w:p>
    <w:p w14:paraId="33950EB0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480" w:dyaOrig="620" w14:anchorId="55C54F76">
          <v:shape id="_x0000_i1048" type="#_x0000_t75" style="width:24.2pt;height:30.65pt" o:ole="">
            <v:imagedata r:id="rId52" o:title=""/>
          </v:shape>
          <o:OLEObject Type="Embed" ProgID="Equation.DSMT4" ShapeID="_x0000_i1048" DrawAspect="Content" ObjectID="_1707553258" r:id="rId5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00" w:dyaOrig="620" w14:anchorId="0D8632F1">
          <v:shape id="_x0000_i1049" type="#_x0000_t75" style="width:30.1pt;height:30.65pt" o:ole="">
            <v:imagedata r:id="rId54" o:title=""/>
          </v:shape>
          <o:OLEObject Type="Embed" ProgID="Equation.DSMT4" ShapeID="_x0000_i1049" DrawAspect="Content" ObjectID="_1707553259" r:id="rId5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760" w:dyaOrig="620" w14:anchorId="705D0F8E">
          <v:shape id="_x0000_i1050" type="#_x0000_t75" style="width:38.15pt;height:30.65pt" o:ole="">
            <v:imagedata r:id="rId56" o:title=""/>
          </v:shape>
          <o:OLEObject Type="Embed" ProgID="Equation.DSMT4" ShapeID="_x0000_i1050" DrawAspect="Content" ObjectID="_1707553260" r:id="rId5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20" w:dyaOrig="620" w14:anchorId="3D2AA9C8">
          <v:shape id="_x0000_i1051" type="#_x0000_t75" style="width:30.65pt;height:30.65pt" o:ole="">
            <v:imagedata r:id="rId58" o:title=""/>
          </v:shape>
          <o:OLEObject Type="Embed" ProgID="Equation.DSMT4" ShapeID="_x0000_i1051" DrawAspect="Content" ObjectID="_1707553261" r:id="rId5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39" w:dyaOrig="620" w14:anchorId="28C0266A">
          <v:shape id="_x0000_i1052" type="#_x0000_t75" style="width:31.15pt;height:30.65pt" o:ole="">
            <v:imagedata r:id="rId60" o:title=""/>
          </v:shape>
          <o:OLEObject Type="Embed" ProgID="Equation.DSMT4" ShapeID="_x0000_i1052" DrawAspect="Content" ObjectID="_1707553262" r:id="rId61"/>
        </w:object>
      </w:r>
    </w:p>
    <w:p w14:paraId="78614030" w14:textId="77777777" w:rsidR="004E1BF2" w:rsidRPr="004E1BF2" w:rsidRDefault="004E1BF2" w:rsidP="004E1BF2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Find the absolute value of the complex number.</w:t>
      </w:r>
    </w:p>
    <w:p w14:paraId="45E871DD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6E8E724B">
          <v:shape id="_x0000_i1053" type="#_x0000_t75" style="width:36.55pt;height:14.5pt" o:ole="">
            <v:imagedata r:id="rId62" o:title=""/>
          </v:shape>
          <o:OLEObject Type="Embed" ProgID="Equation.DSMT4" ShapeID="_x0000_i1053" DrawAspect="Content" ObjectID="_1707553263" r:id="rId6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80" w:dyaOrig="279" w14:anchorId="69C39384">
          <v:shape id="_x0000_i1054" type="#_x0000_t75" style="width:28.5pt;height:14.5pt" o:ole="">
            <v:imagedata r:id="rId64" o:title=""/>
          </v:shape>
          <o:OLEObject Type="Embed" ProgID="Equation.DSMT4" ShapeID="_x0000_i1054" DrawAspect="Content" ObjectID="_1707553264" r:id="rId6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0EFF1AEE">
          <v:shape id="_x0000_i1055" type="#_x0000_t75" style="width:26.85pt;height:14.5pt" o:ole="">
            <v:imagedata r:id="rId66" o:title=""/>
          </v:shape>
          <o:OLEObject Type="Embed" ProgID="Equation.DSMT4" ShapeID="_x0000_i1055" DrawAspect="Content" ObjectID="_1707553265" r:id="rId6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600" w:dyaOrig="279" w14:anchorId="6BB8C61E">
          <v:shape id="_x0000_i1056" type="#_x0000_t75" style="width:30.1pt;height:14.5pt" o:ole="">
            <v:imagedata r:id="rId68" o:title=""/>
          </v:shape>
          <o:OLEObject Type="Embed" ProgID="Equation.DSMT4" ShapeID="_x0000_i1056" DrawAspect="Content" ObjectID="_1707553266" r:id="rId6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00" w:dyaOrig="279" w14:anchorId="2A956CCD">
          <v:shape id="_x0000_i1057" type="#_x0000_t75" style="width:20.4pt;height:14.5pt" o:ole="">
            <v:imagedata r:id="rId70" o:title=""/>
          </v:shape>
          <o:OLEObject Type="Embed" ProgID="Equation.DSMT4" ShapeID="_x0000_i1057" DrawAspect="Content" ObjectID="_1707553267" r:id="rId71"/>
        </w:object>
      </w:r>
    </w:p>
    <w:p w14:paraId="01651204" w14:textId="77777777" w:rsidR="004E1BF2" w:rsidRPr="004E1BF2" w:rsidRDefault="004E1BF2" w:rsidP="004E1BF2">
      <w:pPr>
        <w:keepLines/>
        <w:numPr>
          <w:ilvl w:val="0"/>
          <w:numId w:val="1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Solve each equation.</w:t>
      </w:r>
    </w:p>
    <w:p w14:paraId="1D70D80E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240" w:dyaOrig="340" w14:anchorId="417BD0B6">
          <v:shape id="_x0000_i1058" type="#_x0000_t75" style="width:61.8pt;height:17.2pt" o:ole="">
            <v:imagedata r:id="rId72" o:title=""/>
          </v:shape>
          <o:OLEObject Type="Embed" ProgID="Equation.DSMT4" ShapeID="_x0000_i1058" DrawAspect="Content" ObjectID="_1707553268" r:id="rId7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260" w:dyaOrig="340" w14:anchorId="4602A099">
          <v:shape id="_x0000_i1059" type="#_x0000_t75" style="width:63.4pt;height:17.2pt" o:ole="">
            <v:imagedata r:id="rId74" o:title=""/>
          </v:shape>
          <o:OLEObject Type="Embed" ProgID="Equation.DSMT4" ShapeID="_x0000_i1059" DrawAspect="Content" ObjectID="_1707553269" r:id="rId7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380" w:dyaOrig="340" w14:anchorId="6DD7D62F">
          <v:shape id="_x0000_i1060" type="#_x0000_t75" style="width:68.8pt;height:17.2pt" o:ole="">
            <v:imagedata r:id="rId76" o:title=""/>
          </v:shape>
          <o:OLEObject Type="Embed" ProgID="Equation.DSMT4" ShapeID="_x0000_i1060" DrawAspect="Content" ObjectID="_1707553270" r:id="rId7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219" w:dyaOrig="340" w14:anchorId="0C40C9A8">
          <v:shape id="_x0000_i1061" type="#_x0000_t75" style="width:60.2pt;height:17.2pt" o:ole="">
            <v:imagedata r:id="rId78" o:title=""/>
          </v:shape>
          <o:OLEObject Type="Embed" ProgID="Equation.DSMT4" ShapeID="_x0000_i1061" DrawAspect="Content" ObjectID="_1707553271" r:id="rId7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380" w:dyaOrig="340" w14:anchorId="2C84D9D2">
          <v:shape id="_x0000_i1062" type="#_x0000_t75" style="width:68.8pt;height:17.2pt" o:ole="">
            <v:imagedata r:id="rId80" o:title=""/>
          </v:shape>
          <o:OLEObject Type="Embed" ProgID="Equation.DSMT4" ShapeID="_x0000_i1062" DrawAspect="Content" ObjectID="_1707553272" r:id="rId8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579" w:dyaOrig="460" w14:anchorId="7FA51212">
          <v:shape id="_x0000_i1063" type="#_x0000_t75" style="width:77.9pt;height:23.1pt" o:ole="">
            <v:imagedata r:id="rId82" o:title=""/>
          </v:shape>
          <o:OLEObject Type="Embed" ProgID="Equation.DSMT4" ShapeID="_x0000_i1063" DrawAspect="Content" ObjectID="_1707553273" r:id="rId8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520" w:dyaOrig="340" w14:anchorId="7AB332FF">
          <v:shape id="_x0000_i1064" type="#_x0000_t75" style="width:75.2pt;height:17.2pt" o:ole="">
            <v:imagedata r:id="rId84" o:title=""/>
          </v:shape>
          <o:OLEObject Type="Embed" ProgID="Equation.DSMT4" ShapeID="_x0000_i1064" DrawAspect="Content" ObjectID="_1707553274" r:id="rId8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h) </w:t>
      </w:r>
      <w:r w:rsidRPr="004E1BF2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en-US"/>
        </w:rPr>
        <w:object w:dxaOrig="1420" w:dyaOrig="380" w14:anchorId="47B86795">
          <v:shape id="_x0000_i1065" type="#_x0000_t75" style="width:70.95pt;height:19.35pt" o:ole="">
            <v:imagedata r:id="rId86" o:title=""/>
          </v:shape>
          <o:OLEObject Type="Embed" ProgID="Equation.DSMT4" ShapeID="_x0000_i1065" DrawAspect="Content" ObjectID="_1707553275" r:id="rId87"/>
        </w:object>
      </w:r>
    </w:p>
    <w:p w14:paraId="0D1D5833" w14:textId="77777777" w:rsidR="004E1BF2" w:rsidRPr="004E1BF2" w:rsidRDefault="004E1BF2" w:rsidP="004E1BF2">
      <w:pPr>
        <w:widowControl w:val="0"/>
        <w:tabs>
          <w:tab w:val="left" w:pos="180"/>
        </w:tabs>
        <w:suppressAutoHyphens/>
        <w:autoSpaceDE w:val="0"/>
        <w:autoSpaceDN w:val="0"/>
        <w:adjustRightInd w:val="0"/>
        <w:spacing w:after="120" w:line="240" w:lineRule="auto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</w:pPr>
    </w:p>
    <w:p w14:paraId="1FF0354E" w14:textId="77777777" w:rsidR="004E1BF2" w:rsidRDefault="004E1BF2">
      <w:pP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  <w:br w:type="page"/>
      </w:r>
    </w:p>
    <w:p w14:paraId="39CD439A" w14:textId="5B6A8153" w:rsidR="004E1BF2" w:rsidRPr="004E1BF2" w:rsidRDefault="004E1BF2" w:rsidP="004E1BF2">
      <w:pPr>
        <w:widowControl w:val="0"/>
        <w:tabs>
          <w:tab w:val="left" w:pos="180"/>
        </w:tabs>
        <w:suppressAutoHyphens/>
        <w:autoSpaceDE w:val="0"/>
        <w:autoSpaceDN w:val="0"/>
        <w:adjustRightInd w:val="0"/>
        <w:spacing w:after="120" w:line="240" w:lineRule="auto"/>
        <w:rPr>
          <w:rFonts w:ascii="Times New Roman" w:eastAsia="Times New Roman" w:hAnsi="Times New Roman" w:cs="Times New Roman"/>
          <w:color w:val="000000"/>
          <w:sz w:val="32"/>
          <w:szCs w:val="32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en-US"/>
        </w:rPr>
        <w:lastRenderedPageBreak/>
        <w:t>Complex Numbers Worksheet</w:t>
      </w:r>
    </w:p>
    <w:p w14:paraId="12A74D71" w14:textId="77777777" w:rsidR="004E1BF2" w:rsidRPr="004E1BF2" w:rsidRDefault="004E1BF2" w:rsidP="004E1BF2">
      <w:pPr>
        <w:keepLines/>
        <w:tabs>
          <w:tab w:val="left" w:pos="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/>
          <w:sz w:val="16"/>
          <w:szCs w:val="16"/>
          <w:lang w:val="en-US"/>
        </w:rPr>
      </w:pPr>
    </w:p>
    <w:p w14:paraId="3752A5CB" w14:textId="77777777" w:rsidR="004E1BF2" w:rsidRPr="004E1BF2" w:rsidRDefault="004E1BF2" w:rsidP="004E1BF2">
      <w:pPr>
        <w:keepLines/>
        <w:tabs>
          <w:tab w:val="left" w:pos="18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</w:p>
    <w:p w14:paraId="78AF29FE" w14:textId="77777777" w:rsidR="004E1BF2" w:rsidRPr="004E1BF2" w:rsidRDefault="004E1BF2" w:rsidP="004E1BF2">
      <w:pPr>
        <w:keepLines/>
        <w:numPr>
          <w:ilvl w:val="0"/>
          <w:numId w:val="3"/>
        </w:numPr>
        <w:tabs>
          <w:tab w:val="left" w:pos="36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ind w:hanging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For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the complex number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position w:val="-6"/>
          <w:sz w:val="24"/>
          <w:szCs w:val="24"/>
          <w:lang w:val="en-US"/>
        </w:rPr>
        <w:object w:dxaOrig="859" w:dyaOrig="279" w14:anchorId="086A9E37">
          <v:shape id="_x0000_i1066" type="#_x0000_t75" style="width:43.5pt;height:14.5pt" o:ole="">
            <v:imagedata r:id="rId14" o:title=""/>
          </v:shape>
          <o:OLEObject Type="Embed" ProgID="Equation.DSMT4" ShapeID="_x0000_i1066" DrawAspect="Content" ObjectID="_1707553276" r:id="rId88"/>
        </w:objec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,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identify the real number and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the imaginary number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72EAFFE3" w14:textId="77777777" w:rsidR="004E1BF2" w:rsidRPr="004E1BF2" w:rsidRDefault="004E1BF2" w:rsidP="004E1BF2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Write the conjugate of each. Then plot all eight complex numbers in the same complex plane. </w:t>
      </w:r>
    </w:p>
    <w:p w14:paraId="3C67A92B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40" w:dyaOrig="279" w14:anchorId="7D446AB6">
          <v:shape id="_x0000_i1067" type="#_x0000_t75" style="width:37.05pt;height:14.5pt" o:ole="">
            <v:imagedata r:id="rId16" o:title=""/>
          </v:shape>
          <o:OLEObject Type="Embed" ProgID="Equation.DSMT4" ShapeID="_x0000_i1067" DrawAspect="Content" ObjectID="_1707553277" r:id="rId8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60" w:dyaOrig="279" w14:anchorId="44BEB3F0">
          <v:shape id="_x0000_i1068" type="#_x0000_t75" style="width:13.45pt;height:14.5pt" o:ole="">
            <v:imagedata r:id="rId18" o:title=""/>
          </v:shape>
          <o:OLEObject Type="Embed" ProgID="Equation.DSMT4" ShapeID="_x0000_i1068" DrawAspect="Content" ObjectID="_1707553278" r:id="rId9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6309E6B6">
          <v:shape id="_x0000_i1069" type="#_x0000_t75" style="width:9.15pt;height:14.5pt" o:ole="">
            <v:imagedata r:id="rId20" o:title=""/>
          </v:shape>
          <o:OLEObject Type="Embed" ProgID="Equation.DSMT4" ShapeID="_x0000_i1069" DrawAspect="Content" ObjectID="_1707553279" r:id="rId9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80" w:dyaOrig="279" w14:anchorId="0DE4BCDF">
          <v:shape id="_x0000_i1070" type="#_x0000_t75" style="width:28.5pt;height:14.5pt" o:ole="">
            <v:imagedata r:id="rId22" o:title=""/>
          </v:shape>
          <o:OLEObject Type="Embed" ProgID="Equation.DSMT4" ShapeID="_x0000_i1070" DrawAspect="Content" ObjectID="_1707553280" r:id="rId92"/>
        </w:object>
      </w:r>
    </w:p>
    <w:p w14:paraId="6FD19A47" w14:textId="77777777" w:rsidR="004E1BF2" w:rsidRPr="004E1BF2" w:rsidRDefault="004E1BF2" w:rsidP="004E1BF2">
      <w:pPr>
        <w:keepLines/>
        <w:numPr>
          <w:ilvl w:val="0"/>
          <w:numId w:val="3"/>
        </w:numPr>
        <w:tabs>
          <w:tab w:val="left" w:pos="360"/>
          <w:tab w:val="left" w:pos="1800"/>
          <w:tab w:val="left" w:pos="3600"/>
          <w:tab w:val="left" w:pos="558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Evaluate.</w:t>
      </w: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20" w:dyaOrig="340" w14:anchorId="1B2E67F1">
          <v:shape id="_x0000_i1071" type="#_x0000_t75" style="width:10.2pt;height:17.2pt" o:ole="">
            <v:imagedata r:id="rId24" o:title=""/>
          </v:shape>
          <o:OLEObject Type="Embed" ProgID="Equation.DSMT4" ShapeID="_x0000_i1071" DrawAspect="Content" ObjectID="_1707553281" r:id="rId9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79" w:dyaOrig="340" w14:anchorId="5E56537A">
          <v:shape id="_x0000_i1072" type="#_x0000_t75" style="width:14.5pt;height:17.2pt" o:ole="">
            <v:imagedata r:id="rId26" o:title=""/>
          </v:shape>
          <o:OLEObject Type="Embed" ProgID="Equation.DSMT4" ShapeID="_x0000_i1072" DrawAspect="Content" ObjectID="_1707553282" r:id="rId9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320" w:dyaOrig="340" w14:anchorId="30CD61BD">
          <v:shape id="_x0000_i1073" type="#_x0000_t75" style="width:16.65pt;height:17.2pt" o:ole="">
            <v:imagedata r:id="rId28" o:title=""/>
          </v:shape>
          <o:OLEObject Type="Embed" ProgID="Equation.DSMT4" ShapeID="_x0000_i1073" DrawAspect="Content" ObjectID="_1707553283" r:id="rId95"/>
        </w:object>
      </w:r>
    </w:p>
    <w:p w14:paraId="571896D2" w14:textId="77777777" w:rsidR="004E1BF2" w:rsidRPr="004E1BF2" w:rsidRDefault="004E1BF2" w:rsidP="004E1BF2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Write the expression as a complex number in standard form.</w:t>
      </w:r>
    </w:p>
    <w:p w14:paraId="655EC809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504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680" w:dyaOrig="400" w14:anchorId="522B5126">
          <v:shape id="_x0000_i1074" type="#_x0000_t75" style="width:83.8pt;height:20.4pt" o:ole="">
            <v:imagedata r:id="rId30" o:title=""/>
          </v:shape>
          <o:OLEObject Type="Embed" ProgID="Equation.DSMT4" ShapeID="_x0000_i1074" DrawAspect="Content" ObjectID="_1707553284" r:id="rId9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2220" w:dyaOrig="400" w14:anchorId="62D4EF33">
          <v:shape id="_x0000_i1075" type="#_x0000_t75" style="width:111.2pt;height:20.4pt" o:ole="">
            <v:imagedata r:id="rId32" o:title=""/>
          </v:shape>
          <o:OLEObject Type="Embed" ProgID="Equation.DSMT4" ShapeID="_x0000_i1075" DrawAspect="Content" ObjectID="_1707553285" r:id="rId9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800" w:dyaOrig="400" w14:anchorId="1DE973E9">
          <v:shape id="_x0000_i1076" type="#_x0000_t75" style="width:90.25pt;height:20.4pt" o:ole="">
            <v:imagedata r:id="rId34" o:title=""/>
          </v:shape>
          <o:OLEObject Type="Embed" ProgID="Equation.DSMT4" ShapeID="_x0000_i1076" DrawAspect="Content" ObjectID="_1707553286" r:id="rId98"/>
        </w:object>
      </w:r>
    </w:p>
    <w:p w14:paraId="002CE1A2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800" w:dyaOrig="400" w14:anchorId="20107934">
          <v:shape id="_x0000_i1077" type="#_x0000_t75" style="width:90.25pt;height:20.4pt" o:ole="">
            <v:imagedata r:id="rId36" o:title=""/>
          </v:shape>
          <o:OLEObject Type="Embed" ProgID="Equation.DSMT4" ShapeID="_x0000_i1077" DrawAspect="Content" ObjectID="_1707553287" r:id="rId9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700" w:dyaOrig="400" w14:anchorId="33068546">
          <v:shape id="_x0000_i1078" type="#_x0000_t75" style="width:84.9pt;height:20.4pt" o:ole="">
            <v:imagedata r:id="rId38" o:title=""/>
          </v:shape>
          <o:OLEObject Type="Embed" ProgID="Equation.DSMT4" ShapeID="_x0000_i1078" DrawAspect="Content" ObjectID="_1707553288" r:id="rId10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>f)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960" w:dyaOrig="400" w14:anchorId="1C33AFEA">
          <v:shape id="_x0000_i1079" type="#_x0000_t75" style="width:47.8pt;height:20.4pt" o:ole="">
            <v:imagedata r:id="rId40" o:title=""/>
          </v:shape>
          <o:OLEObject Type="Embed" ProgID="Equation.DSMT4" ShapeID="_x0000_i1079" DrawAspect="Content" ObjectID="_1707553289" r:id="rId10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</w:p>
    <w:p w14:paraId="54D8A797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760" w:dyaOrig="400" w14:anchorId="05F0638D">
          <v:shape id="_x0000_i1080" type="#_x0000_t75" style="width:38.15pt;height:20.4pt" o:ole="">
            <v:imagedata r:id="rId42" o:title=""/>
          </v:shape>
          <o:OLEObject Type="Embed" ProgID="Equation.DSMT4" ShapeID="_x0000_i1080" DrawAspect="Content" ObjectID="_1707553290" r:id="rId10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h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460" w:dyaOrig="400" w14:anchorId="7227CCE5">
          <v:shape id="_x0000_i1081" type="#_x0000_t75" style="width:72.55pt;height:20.4pt" o:ole="">
            <v:imagedata r:id="rId44" o:title=""/>
          </v:shape>
          <o:OLEObject Type="Embed" ProgID="Equation.DSMT4" ShapeID="_x0000_i1081" DrawAspect="Content" ObjectID="_1707553291" r:id="rId10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i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600" w:dyaOrig="400" w14:anchorId="7BEC61A0">
          <v:shape id="_x0000_i1082" type="#_x0000_t75" style="width:79pt;height:20.4pt" o:ole="">
            <v:imagedata r:id="rId46" o:title=""/>
          </v:shape>
          <o:OLEObject Type="Embed" ProgID="Equation.DSMT4" ShapeID="_x0000_i1082" DrawAspect="Content" ObjectID="_1707553292" r:id="rId10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</w:p>
    <w:p w14:paraId="16A23E5A" w14:textId="77777777" w:rsidR="004E1BF2" w:rsidRPr="004E1BF2" w:rsidRDefault="004E1BF2" w:rsidP="004E1BF2">
      <w:pPr>
        <w:keepLines/>
        <w:tabs>
          <w:tab w:val="left" w:pos="360"/>
          <w:tab w:val="left" w:pos="3600"/>
          <w:tab w:val="left" w:pos="720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j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859" w:dyaOrig="460" w14:anchorId="366A41D1">
          <v:shape id="_x0000_i1083" type="#_x0000_t75" style="width:43.5pt;height:23.1pt" o:ole="">
            <v:imagedata r:id="rId48" o:title=""/>
          </v:shape>
          <o:OLEObject Type="Embed" ProgID="Equation.DSMT4" ShapeID="_x0000_i1083" DrawAspect="Content" ObjectID="_1707553293" r:id="rId10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k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700" w:dyaOrig="400" w14:anchorId="256BD129">
          <v:shape id="_x0000_i1084" type="#_x0000_t75" style="width:84.9pt;height:20.4pt" o:ole="">
            <v:imagedata r:id="rId50" o:title=""/>
          </v:shape>
          <o:OLEObject Type="Embed" ProgID="Equation.DSMT4" ShapeID="_x0000_i1084" DrawAspect="Content" ObjectID="_1707553294" r:id="rId106"/>
        </w:object>
      </w:r>
    </w:p>
    <w:p w14:paraId="693EB32C" w14:textId="77777777" w:rsidR="004E1BF2" w:rsidRPr="004E1BF2" w:rsidRDefault="004E1BF2" w:rsidP="004E1BF2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Write the expression as a complex number in standard form.</w:t>
      </w:r>
    </w:p>
    <w:p w14:paraId="256C8CD5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480" w:dyaOrig="620" w14:anchorId="3443CA64">
          <v:shape id="_x0000_i1085" type="#_x0000_t75" style="width:24.2pt;height:30.65pt" o:ole="">
            <v:imagedata r:id="rId52" o:title=""/>
          </v:shape>
          <o:OLEObject Type="Embed" ProgID="Equation.DSMT4" ShapeID="_x0000_i1085" DrawAspect="Content" ObjectID="_1707553295" r:id="rId10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00" w:dyaOrig="620" w14:anchorId="27B83685">
          <v:shape id="_x0000_i1086" type="#_x0000_t75" style="width:30.1pt;height:30.65pt" o:ole="">
            <v:imagedata r:id="rId54" o:title=""/>
          </v:shape>
          <o:OLEObject Type="Embed" ProgID="Equation.DSMT4" ShapeID="_x0000_i1086" DrawAspect="Content" ObjectID="_1707553296" r:id="rId10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760" w:dyaOrig="620" w14:anchorId="61105E23">
          <v:shape id="_x0000_i1087" type="#_x0000_t75" style="width:38.15pt;height:30.65pt" o:ole="">
            <v:imagedata r:id="rId56" o:title=""/>
          </v:shape>
          <o:OLEObject Type="Embed" ProgID="Equation.DSMT4" ShapeID="_x0000_i1087" DrawAspect="Content" ObjectID="_1707553297" r:id="rId10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20" w:dyaOrig="620" w14:anchorId="4BF84C0A">
          <v:shape id="_x0000_i1088" type="#_x0000_t75" style="width:30.65pt;height:30.65pt" o:ole="">
            <v:imagedata r:id="rId58" o:title=""/>
          </v:shape>
          <o:OLEObject Type="Embed" ProgID="Equation.DSMT4" ShapeID="_x0000_i1088" DrawAspect="Content" ObjectID="_1707553298" r:id="rId11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39" w:dyaOrig="620" w14:anchorId="0F8A07FB">
          <v:shape id="_x0000_i1089" type="#_x0000_t75" style="width:31.15pt;height:30.65pt" o:ole="">
            <v:imagedata r:id="rId60" o:title=""/>
          </v:shape>
          <o:OLEObject Type="Embed" ProgID="Equation.DSMT4" ShapeID="_x0000_i1089" DrawAspect="Content" ObjectID="_1707553299" r:id="rId111"/>
        </w:object>
      </w:r>
    </w:p>
    <w:p w14:paraId="506385CB" w14:textId="77777777" w:rsidR="004E1BF2" w:rsidRPr="004E1BF2" w:rsidRDefault="004E1BF2" w:rsidP="004E1BF2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Find the absolute value of the complex number.</w:t>
      </w:r>
    </w:p>
    <w:p w14:paraId="1510A25A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3D60F4B0">
          <v:shape id="_x0000_i1090" type="#_x0000_t75" style="width:36.55pt;height:14.5pt" o:ole="">
            <v:imagedata r:id="rId62" o:title=""/>
          </v:shape>
          <o:OLEObject Type="Embed" ProgID="Equation.DSMT4" ShapeID="_x0000_i1090" DrawAspect="Content" ObjectID="_1707553300" r:id="rId11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80" w:dyaOrig="279" w14:anchorId="4B97C8DF">
          <v:shape id="_x0000_i1091" type="#_x0000_t75" style="width:28.5pt;height:14.5pt" o:ole="">
            <v:imagedata r:id="rId64" o:title=""/>
          </v:shape>
          <o:OLEObject Type="Embed" ProgID="Equation.DSMT4" ShapeID="_x0000_i1091" DrawAspect="Content" ObjectID="_1707553301" r:id="rId11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1901F10D">
          <v:shape id="_x0000_i1092" type="#_x0000_t75" style="width:26.85pt;height:14.5pt" o:ole="">
            <v:imagedata r:id="rId66" o:title=""/>
          </v:shape>
          <o:OLEObject Type="Embed" ProgID="Equation.DSMT4" ShapeID="_x0000_i1092" DrawAspect="Content" ObjectID="_1707553302" r:id="rId11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600" w:dyaOrig="279" w14:anchorId="7A89319F">
          <v:shape id="_x0000_i1093" type="#_x0000_t75" style="width:30.1pt;height:14.5pt" o:ole="">
            <v:imagedata r:id="rId68" o:title=""/>
          </v:shape>
          <o:OLEObject Type="Embed" ProgID="Equation.DSMT4" ShapeID="_x0000_i1093" DrawAspect="Content" ObjectID="_1707553303" r:id="rId11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00" w:dyaOrig="279" w14:anchorId="7C419FE9">
          <v:shape id="_x0000_i1094" type="#_x0000_t75" style="width:20.4pt;height:14.5pt" o:ole="">
            <v:imagedata r:id="rId70" o:title=""/>
          </v:shape>
          <o:OLEObject Type="Embed" ProgID="Equation.DSMT4" ShapeID="_x0000_i1094" DrawAspect="Content" ObjectID="_1707553304" r:id="rId116"/>
        </w:object>
      </w:r>
    </w:p>
    <w:p w14:paraId="3A3115DC" w14:textId="77777777" w:rsidR="004E1BF2" w:rsidRPr="004E1BF2" w:rsidRDefault="004E1BF2" w:rsidP="004E1BF2">
      <w:pPr>
        <w:keepLines/>
        <w:numPr>
          <w:ilvl w:val="0"/>
          <w:numId w:val="3"/>
        </w:numPr>
        <w:tabs>
          <w:tab w:val="left" w:pos="360"/>
        </w:tabs>
        <w:suppressAutoHyphens/>
        <w:autoSpaceDE w:val="0"/>
        <w:autoSpaceDN w:val="0"/>
        <w:adjustRightInd w:val="0"/>
        <w:spacing w:before="60"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Solve each equation.</w:t>
      </w:r>
    </w:p>
    <w:p w14:paraId="0820777C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240" w:dyaOrig="340" w14:anchorId="7CA0B749">
          <v:shape id="_x0000_i1095" type="#_x0000_t75" style="width:61.8pt;height:17.2pt" o:ole="">
            <v:imagedata r:id="rId72" o:title=""/>
          </v:shape>
          <o:OLEObject Type="Embed" ProgID="Equation.DSMT4" ShapeID="_x0000_i1095" DrawAspect="Content" ObjectID="_1707553305" r:id="rId11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260" w:dyaOrig="340" w14:anchorId="3CA45F49">
          <v:shape id="_x0000_i1096" type="#_x0000_t75" style="width:63.4pt;height:17.2pt" o:ole="">
            <v:imagedata r:id="rId74" o:title=""/>
          </v:shape>
          <o:OLEObject Type="Embed" ProgID="Equation.DSMT4" ShapeID="_x0000_i1096" DrawAspect="Content" ObjectID="_1707553306" r:id="rId11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380" w:dyaOrig="340" w14:anchorId="08E83F6D">
          <v:shape id="_x0000_i1097" type="#_x0000_t75" style="width:68.8pt;height:17.2pt" o:ole="">
            <v:imagedata r:id="rId76" o:title=""/>
          </v:shape>
          <o:OLEObject Type="Embed" ProgID="Equation.DSMT4" ShapeID="_x0000_i1097" DrawAspect="Content" ObjectID="_1707553307" r:id="rId11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219" w:dyaOrig="340" w14:anchorId="50D5EC26">
          <v:shape id="_x0000_i1098" type="#_x0000_t75" style="width:60.2pt;height:17.2pt" o:ole="">
            <v:imagedata r:id="rId78" o:title=""/>
          </v:shape>
          <o:OLEObject Type="Embed" ProgID="Equation.DSMT4" ShapeID="_x0000_i1098" DrawAspect="Content" ObjectID="_1707553308" r:id="rId12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380" w:dyaOrig="340" w14:anchorId="39D14672">
          <v:shape id="_x0000_i1099" type="#_x0000_t75" style="width:68.8pt;height:17.2pt" o:ole="">
            <v:imagedata r:id="rId80" o:title=""/>
          </v:shape>
          <o:OLEObject Type="Embed" ProgID="Equation.DSMT4" ShapeID="_x0000_i1099" DrawAspect="Content" ObjectID="_1707553309" r:id="rId12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579" w:dyaOrig="460" w14:anchorId="2C8858AF">
          <v:shape id="_x0000_i1100" type="#_x0000_t75" style="width:77.9pt;height:23.1pt" o:ole="">
            <v:imagedata r:id="rId82" o:title=""/>
          </v:shape>
          <o:OLEObject Type="Embed" ProgID="Equation.DSMT4" ShapeID="_x0000_i1100" DrawAspect="Content" ObjectID="_1707553310" r:id="rId12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520" w:dyaOrig="340" w14:anchorId="05BF002E">
          <v:shape id="_x0000_i1101" type="#_x0000_t75" style="width:75.2pt;height:17.2pt" o:ole="">
            <v:imagedata r:id="rId84" o:title=""/>
          </v:shape>
          <o:OLEObject Type="Embed" ProgID="Equation.DSMT4" ShapeID="_x0000_i1101" DrawAspect="Content" ObjectID="_1707553311" r:id="rId12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h) </w:t>
      </w:r>
      <w:r w:rsidRPr="004E1BF2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en-US"/>
        </w:rPr>
        <w:object w:dxaOrig="1420" w:dyaOrig="380" w14:anchorId="0B768695">
          <v:shape id="_x0000_i1102" type="#_x0000_t75" style="width:70.95pt;height:19.35pt" o:ole="">
            <v:imagedata r:id="rId86" o:title=""/>
          </v:shape>
          <o:OLEObject Type="Embed" ProgID="Equation.DSMT4" ShapeID="_x0000_i1102" DrawAspect="Content" ObjectID="_1707553312" r:id="rId124"/>
        </w:object>
      </w:r>
    </w:p>
    <w:p w14:paraId="60948C5D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3DD9AE17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62F88E2E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Answers</w:t>
      </w:r>
    </w:p>
    <w:p w14:paraId="74737524" w14:textId="77777777" w:rsidR="004E1BF2" w:rsidRPr="004E1BF2" w:rsidRDefault="004E1BF2" w:rsidP="004E1BF2">
      <w:pPr>
        <w:keepLines/>
        <w:numPr>
          <w:ilvl w:val="0"/>
          <w:numId w:val="2"/>
        </w:numPr>
        <w:tabs>
          <w:tab w:val="left" w:pos="180"/>
          <w:tab w:val="left" w:pos="2041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Real number: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40" w:dyaOrig="279" w14:anchorId="5D15B980">
          <v:shape id="_x0000_i1103" type="#_x0000_t75" style="width:21.5pt;height:14.5pt" o:ole="">
            <v:imagedata r:id="rId125" o:title=""/>
          </v:shape>
          <o:OLEObject Type="Embed" ProgID="Equation.DSMT4" ShapeID="_x0000_i1103" DrawAspect="Content" ObjectID="_1707553313" r:id="rId12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; Imaginary number: 4</w:t>
      </w:r>
      <w:r w:rsidRPr="004E1BF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i</w:t>
      </w:r>
    </w:p>
    <w:p w14:paraId="0C61DEA4" w14:textId="77777777" w:rsidR="004E1BF2" w:rsidRPr="004E1BF2" w:rsidRDefault="004E1BF2" w:rsidP="004E1BF2">
      <w:pPr>
        <w:keepLines/>
        <w:numPr>
          <w:ilvl w:val="0"/>
          <w:numId w:val="2"/>
        </w:numPr>
        <w:tabs>
          <w:tab w:val="left" w:pos="180"/>
          <w:tab w:val="left" w:pos="2880"/>
          <w:tab w:val="left" w:pos="5040"/>
          <w:tab w:val="left" w:pos="68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257A4642">
          <v:shape id="_x0000_i1104" type="#_x0000_t75" style="width:36.55pt;height:14.5pt" o:ole="">
            <v:imagedata r:id="rId127" o:title=""/>
          </v:shape>
          <o:OLEObject Type="Embed" ProgID="Equation.DSMT4" ShapeID="_x0000_i1104" DrawAspect="Content" ObjectID="_1707553314" r:id="rId12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00" w:dyaOrig="279" w14:anchorId="5EE614E3">
          <v:shape id="_x0000_i1105" type="#_x0000_t75" style="width:20.4pt;height:14.5pt" o:ole="">
            <v:imagedata r:id="rId129" o:title=""/>
          </v:shape>
          <o:OLEObject Type="Embed" ProgID="Equation.DSMT4" ShapeID="_x0000_i1105" DrawAspect="Content" ObjectID="_1707553315" r:id="rId13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3BBC2A2C">
          <v:shape id="_x0000_i1106" type="#_x0000_t75" style="width:9.15pt;height:14.5pt" o:ole="">
            <v:imagedata r:id="rId131" o:title=""/>
          </v:shape>
          <o:OLEObject Type="Embed" ProgID="Equation.DSMT4" ShapeID="_x0000_i1106" DrawAspect="Content" ObjectID="_1707553316" r:id="rId13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80" w:dyaOrig="279" w14:anchorId="3CAAAE6E">
          <v:shape id="_x0000_i1107" type="#_x0000_t75" style="width:28.5pt;height:14.5pt" o:ole="">
            <v:imagedata r:id="rId133" o:title=""/>
          </v:shape>
          <o:OLEObject Type="Embed" ProgID="Equation.DSMT4" ShapeID="_x0000_i1107" DrawAspect="Content" ObjectID="_1707553317" r:id="rId134"/>
        </w:object>
      </w:r>
    </w:p>
    <w:p w14:paraId="21A6F719" w14:textId="77777777" w:rsidR="004E1BF2" w:rsidRPr="004E1BF2" w:rsidRDefault="004E1BF2" w:rsidP="004E1BF2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en-US"/>
        </w:rPr>
        <w:object w:dxaOrig="300" w:dyaOrig="260" w14:anchorId="7AF280A2">
          <v:shape id="_x0000_i1108" type="#_x0000_t75" style="width:15.05pt;height:13.45pt" o:ole="">
            <v:imagedata r:id="rId135" o:title=""/>
          </v:shape>
          <o:OLEObject Type="Embed" ProgID="Equation.DSMT4" ShapeID="_x0000_i1108" DrawAspect="Content" ObjectID="_1707553318" r:id="rId13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79" w:dyaOrig="260" w14:anchorId="443DBC6A">
          <v:shape id="_x0000_i1109" type="#_x0000_t75" style="width:14.5pt;height:13.45pt" o:ole="">
            <v:imagedata r:id="rId137" o:title=""/>
          </v:shape>
          <o:OLEObject Type="Embed" ProgID="Equation.DSMT4" ShapeID="_x0000_i1109" DrawAspect="Content" ObjectID="_1707553319" r:id="rId13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>c) 1</w:t>
      </w:r>
    </w:p>
    <w:p w14:paraId="1D62326E" w14:textId="77777777" w:rsidR="004E1BF2" w:rsidRPr="004E1BF2" w:rsidRDefault="004E1BF2" w:rsidP="004E1BF2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a) 8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0F720833">
          <v:shape id="_x0000_i1110" type="#_x0000_t75" style="width:26.85pt;height:14.5pt" o:ole="">
            <v:imagedata r:id="rId139" o:title=""/>
          </v:shape>
          <o:OLEObject Type="Embed" ProgID="Equation.DSMT4" ShapeID="_x0000_i1110" DrawAspect="Content" ObjectID="_1707553320" r:id="rId14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24B15044">
          <v:shape id="_x0000_i1111" type="#_x0000_t75" style="width:26.85pt;height:14.5pt" o:ole="">
            <v:imagedata r:id="rId141" o:title=""/>
          </v:shape>
          <o:OLEObject Type="Embed" ProgID="Equation.DSMT4" ShapeID="_x0000_i1111" DrawAspect="Content" ObjectID="_1707553321" r:id="rId14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4160FBF9">
          <v:shape id="_x0000_i1112" type="#_x0000_t75" style="width:36.55pt;height:14.5pt" o:ole="">
            <v:imagedata r:id="rId143" o:title=""/>
          </v:shape>
          <o:OLEObject Type="Embed" ProgID="Equation.DSMT4" ShapeID="_x0000_i1112" DrawAspect="Content" ObjectID="_1707553322" r:id="rId14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00" w:dyaOrig="279" w14:anchorId="40AF4CEF">
          <v:shape id="_x0000_i1113" type="#_x0000_t75" style="width:34.4pt;height:14.5pt" o:ole="">
            <v:imagedata r:id="rId145" o:title=""/>
          </v:shape>
          <o:OLEObject Type="Embed" ProgID="Equation.DSMT4" ShapeID="_x0000_i1113" DrawAspect="Content" ObjectID="_1707553323" r:id="rId14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80" w:dyaOrig="279" w14:anchorId="20273F9F">
          <v:shape id="_x0000_i1114" type="#_x0000_t75" style="width:39.2pt;height:14.5pt" o:ole="">
            <v:imagedata r:id="rId147" o:title=""/>
          </v:shape>
          <o:OLEObject Type="Embed" ProgID="Equation.DSMT4" ShapeID="_x0000_i1114" DrawAspect="Content" ObjectID="_1707553324" r:id="rId14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1CC08597">
          <v:shape id="_x0000_i1115" type="#_x0000_t75" style="width:36.55pt;height:14.5pt" o:ole="">
            <v:imagedata r:id="rId149" o:title=""/>
          </v:shape>
          <o:OLEObject Type="Embed" ProgID="Equation.DSMT4" ShapeID="_x0000_i1115" DrawAspect="Content" ObjectID="_1707553325" r:id="rId15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h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680" w:dyaOrig="279" w14:anchorId="20D1A8A1">
          <v:shape id="_x0000_i1116" type="#_x0000_t75" style="width:33.85pt;height:14.5pt" o:ole="">
            <v:imagedata r:id="rId151" o:title=""/>
          </v:shape>
          <o:OLEObject Type="Embed" ProgID="Equation.DSMT4" ShapeID="_x0000_i1116" DrawAspect="Content" ObjectID="_1707553326" r:id="rId15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i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60" w:dyaOrig="279" w14:anchorId="263EF9DD">
          <v:shape id="_x0000_i1117" type="#_x0000_t75" style="width:38.15pt;height:14.5pt" o:ole="">
            <v:imagedata r:id="rId153" o:title=""/>
          </v:shape>
          <o:OLEObject Type="Embed" ProgID="Equation.DSMT4" ShapeID="_x0000_i1117" DrawAspect="Content" ObjectID="_1707553327" r:id="rId15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j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80" w:dyaOrig="279" w14:anchorId="590450CD">
          <v:shape id="_x0000_i1118" type="#_x0000_t75" style="width:39.2pt;height:14.5pt" o:ole="">
            <v:imagedata r:id="rId155" o:title=""/>
          </v:shape>
          <o:OLEObject Type="Embed" ProgID="Equation.DSMT4" ShapeID="_x0000_i1118" DrawAspect="Content" ObjectID="_1707553328" r:id="rId15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k) </w:t>
      </w:r>
      <w:r w:rsidRPr="004E1BF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val="en-US"/>
        </w:rPr>
        <w:object w:dxaOrig="5020" w:dyaOrig="480" w14:anchorId="159CA72F">
          <v:shape id="_x0000_i1119" type="#_x0000_t75" style="width:248.25pt;height:24.2pt" o:ole="">
            <v:imagedata r:id="rId157" o:title=""/>
          </v:shape>
          <o:OLEObject Type="Embed" ProgID="Equation.DSMT4" ShapeID="_x0000_i1119" DrawAspect="Content" ObjectID="_1707553329" r:id="rId158"/>
        </w:object>
      </w:r>
    </w:p>
    <w:p w14:paraId="5B357037" w14:textId="77777777" w:rsidR="004E1BF2" w:rsidRPr="004E1BF2" w:rsidRDefault="004E1BF2" w:rsidP="004E1BF2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20" w:dyaOrig="620" w14:anchorId="35C68054">
          <v:shape id="_x0000_i1120" type="#_x0000_t75" style="width:30.65pt;height:30.65pt" o:ole="">
            <v:imagedata r:id="rId159" o:title=""/>
          </v:shape>
          <o:OLEObject Type="Embed" ProgID="Equation.DSMT4" ShapeID="_x0000_i1120" DrawAspect="Content" ObjectID="_1707553330" r:id="rId16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60" w:dyaOrig="620" w14:anchorId="1B35F095">
          <v:shape id="_x0000_i1121" type="#_x0000_t75" style="width:32.8pt;height:30.65pt" o:ole="">
            <v:imagedata r:id="rId161" o:title=""/>
          </v:shape>
          <o:OLEObject Type="Embed" ProgID="Equation.DSMT4" ShapeID="_x0000_i1121" DrawAspect="Content" ObjectID="_1707553331" r:id="rId16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80" w:dyaOrig="620" w14:anchorId="7F5B4457">
          <v:shape id="_x0000_i1122" type="#_x0000_t75" style="width:33.85pt;height:30.65pt" o:ole="">
            <v:imagedata r:id="rId163" o:title=""/>
          </v:shape>
          <o:OLEObject Type="Embed" ProgID="Equation.DSMT4" ShapeID="_x0000_i1122" DrawAspect="Content" ObjectID="_1707553332" r:id="rId16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20" w:dyaOrig="620" w14:anchorId="6B59B0FE">
          <v:shape id="_x0000_i1123" type="#_x0000_t75" style="width:40.85pt;height:30.65pt" o:ole="">
            <v:imagedata r:id="rId165" o:title=""/>
          </v:shape>
          <o:OLEObject Type="Embed" ProgID="Equation.DSMT4" ShapeID="_x0000_i1123" DrawAspect="Content" ObjectID="_1707553333" r:id="rId16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80" w:dyaOrig="620" w14:anchorId="6AE7F5FC">
          <v:shape id="_x0000_i1124" type="#_x0000_t75" style="width:44.05pt;height:30.65pt" o:ole="">
            <v:imagedata r:id="rId167" o:title=""/>
          </v:shape>
          <o:OLEObject Type="Embed" ProgID="Equation.DSMT4" ShapeID="_x0000_i1124" DrawAspect="Content" ObjectID="_1707553334" r:id="rId16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   </w:t>
      </w:r>
    </w:p>
    <w:p w14:paraId="2C1EC80C" w14:textId="77777777" w:rsidR="004E1BF2" w:rsidRPr="004E1BF2" w:rsidRDefault="004E1BF2" w:rsidP="004E1BF2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  <w:tab w:val="left" w:pos="504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499" w:dyaOrig="360" w14:anchorId="5FD4AC2C">
          <v:shape id="_x0000_i1125" type="#_x0000_t75" style="width:24.7pt;height:18.25pt" o:ole="">
            <v:imagedata r:id="rId169" o:title=""/>
          </v:shape>
          <o:OLEObject Type="Embed" ProgID="Equation.DSMT4" ShapeID="_x0000_i1125" DrawAspect="Content" ObjectID="_1707553335" r:id="rId17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80" w:dyaOrig="340" w14:anchorId="7CDDF5EA">
          <v:shape id="_x0000_i1126" type="#_x0000_t75" style="width:24.2pt;height:17.2pt" o:ole="">
            <v:imagedata r:id="rId171" o:title=""/>
          </v:shape>
          <o:OLEObject Type="Embed" ProgID="Equation.DSMT4" ShapeID="_x0000_i1126" DrawAspect="Content" ObjectID="_1707553336" r:id="rId17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499" w:dyaOrig="360" w14:anchorId="6A2FFB5B">
          <v:shape id="_x0000_i1127" type="#_x0000_t75" style="width:24.7pt;height:18.25pt" o:ole="">
            <v:imagedata r:id="rId173" o:title=""/>
          </v:shape>
          <o:OLEObject Type="Embed" ProgID="Equation.DSMT4" ShapeID="_x0000_i1127" DrawAspect="Content" ObjectID="_1707553337" r:id="rId17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360" w:dyaOrig="360" w14:anchorId="4DCABAE2">
          <v:shape id="_x0000_i1128" type="#_x0000_t75" style="width:18.25pt;height:18.25pt" o:ole="">
            <v:imagedata r:id="rId175" o:title=""/>
          </v:shape>
          <o:OLEObject Type="Embed" ProgID="Equation.DSMT4" ShapeID="_x0000_i1128" DrawAspect="Content" ObjectID="_1707553338" r:id="rId17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75704E5C">
          <v:shape id="_x0000_i1129" type="#_x0000_t75" style="width:9.15pt;height:14.5pt" o:ole="">
            <v:imagedata r:id="rId177" o:title=""/>
          </v:shape>
          <o:OLEObject Type="Embed" ProgID="Equation.DSMT4" ShapeID="_x0000_i1129" DrawAspect="Content" ObjectID="_1707553339" r:id="rId17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</w:p>
    <w:p w14:paraId="33ED3493" w14:textId="77777777" w:rsidR="004E1BF2" w:rsidRPr="004E1BF2" w:rsidRDefault="004E1BF2" w:rsidP="004E1BF2">
      <w:pPr>
        <w:keepLines/>
        <w:numPr>
          <w:ilvl w:val="0"/>
          <w:numId w:val="2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lastRenderedPageBreak/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580" w:dyaOrig="360" w14:anchorId="707B0C97">
          <v:shape id="_x0000_i1130" type="#_x0000_t75" style="width:28.5pt;height:18.25pt" o:ole="">
            <v:imagedata r:id="rId179" o:title=""/>
          </v:shape>
          <o:OLEObject Type="Embed" ProgID="Equation.DSMT4" ShapeID="_x0000_i1130" DrawAspect="Content" ObjectID="_1707553340" r:id="rId18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580" w:dyaOrig="360" w14:anchorId="3B9EEFB9">
          <v:shape id="_x0000_i1131" type="#_x0000_t75" style="width:28.5pt;height:18.25pt" o:ole="">
            <v:imagedata r:id="rId181" o:title=""/>
          </v:shape>
          <o:OLEObject Type="Embed" ProgID="Equation.DSMT4" ShapeID="_x0000_i1131" DrawAspect="Content" ObjectID="_1707553341" r:id="rId18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40" w:dyaOrig="279" w14:anchorId="5B5F5137">
          <v:shape id="_x0000_i1132" type="#_x0000_t75" style="width:37.05pt;height:14.5pt" o:ole="">
            <v:imagedata r:id="rId183" o:title=""/>
          </v:shape>
          <o:OLEObject Type="Embed" ProgID="Equation.DSMT4" ShapeID="_x0000_i1132" DrawAspect="Content" ObjectID="_1707553342" r:id="rId18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880" w:dyaOrig="360" w14:anchorId="72BB8FFB">
          <v:shape id="_x0000_i1133" type="#_x0000_t75" style="width:44.05pt;height:18.25pt" o:ole="">
            <v:imagedata r:id="rId185" o:title=""/>
          </v:shape>
          <o:OLEObject Type="Embed" ProgID="Equation.DSMT4" ShapeID="_x0000_i1133" DrawAspect="Content" ObjectID="_1707553343" r:id="rId18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208F8AB2">
          <v:shape id="_x0000_i1134" type="#_x0000_t75" style="width:36.55pt;height:14.5pt" o:ole="">
            <v:imagedata r:id="rId187" o:title=""/>
          </v:shape>
          <o:OLEObject Type="Embed" ProgID="Equation.DSMT4" ShapeID="_x0000_i1134" DrawAspect="Content" ObjectID="_1707553344" r:id="rId18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3DC8818A">
          <v:shape id="_x0000_i1135" type="#_x0000_t75" style="width:36.55pt;height:14.5pt" o:ole="">
            <v:imagedata r:id="rId189" o:title=""/>
          </v:shape>
          <o:OLEObject Type="Embed" ProgID="Equation.DSMT4" ShapeID="_x0000_i1135" DrawAspect="Content" ObjectID="_1707553345" r:id="rId19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20" w:dyaOrig="620" w14:anchorId="501E71C9">
          <v:shape id="_x0000_i1136" type="#_x0000_t75" style="width:40.85pt;height:30.65pt" o:ole="">
            <v:imagedata r:id="rId191" o:title=""/>
          </v:shape>
          <o:OLEObject Type="Embed" ProgID="Equation.DSMT4" ShapeID="_x0000_i1136" DrawAspect="Content" ObjectID="_1707553346" r:id="rId19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h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59" w:dyaOrig="680" w14:anchorId="3B000004">
          <v:shape id="_x0000_i1137" type="#_x0000_t75" style="width:43.5pt;height:33.85pt" o:ole="">
            <v:imagedata r:id="rId193" o:title=""/>
          </v:shape>
          <o:OLEObject Type="Embed" ProgID="Equation.DSMT4" ShapeID="_x0000_i1137" DrawAspect="Content" ObjectID="_1707553347" r:id="rId19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</w:p>
    <w:p w14:paraId="2E06B86E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52DE234F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2EFD7540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4C87F323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16876C38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Answers</w:t>
      </w:r>
    </w:p>
    <w:p w14:paraId="644F6666" w14:textId="77777777" w:rsidR="004E1BF2" w:rsidRPr="004E1BF2" w:rsidRDefault="004E1BF2" w:rsidP="004E1BF2">
      <w:pPr>
        <w:keepLines/>
        <w:numPr>
          <w:ilvl w:val="0"/>
          <w:numId w:val="4"/>
        </w:numPr>
        <w:tabs>
          <w:tab w:val="left" w:pos="180"/>
          <w:tab w:val="left" w:pos="2041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Real number: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40" w:dyaOrig="279" w14:anchorId="0A0D64AF">
          <v:shape id="_x0000_i1138" type="#_x0000_t75" style="width:21.5pt;height:14.5pt" o:ole="">
            <v:imagedata r:id="rId125" o:title=""/>
          </v:shape>
          <o:OLEObject Type="Embed" ProgID="Equation.DSMT4" ShapeID="_x0000_i1138" DrawAspect="Content" ObjectID="_1707553348" r:id="rId19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; Imaginary number: 4</w:t>
      </w:r>
      <w:r w:rsidRPr="004E1BF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i</w:t>
      </w:r>
    </w:p>
    <w:p w14:paraId="551850E3" w14:textId="77777777" w:rsidR="004E1BF2" w:rsidRPr="004E1BF2" w:rsidRDefault="004E1BF2" w:rsidP="004E1BF2">
      <w:pPr>
        <w:keepLines/>
        <w:numPr>
          <w:ilvl w:val="0"/>
          <w:numId w:val="4"/>
        </w:numPr>
        <w:tabs>
          <w:tab w:val="left" w:pos="180"/>
          <w:tab w:val="left" w:pos="2880"/>
          <w:tab w:val="left" w:pos="5040"/>
          <w:tab w:val="left" w:pos="68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3EDC4F23">
          <v:shape id="_x0000_i1139" type="#_x0000_t75" style="width:36.55pt;height:14.5pt" o:ole="">
            <v:imagedata r:id="rId127" o:title=""/>
          </v:shape>
          <o:OLEObject Type="Embed" ProgID="Equation.DSMT4" ShapeID="_x0000_i1139" DrawAspect="Content" ObjectID="_1707553349" r:id="rId19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00" w:dyaOrig="279" w14:anchorId="24D4C915">
          <v:shape id="_x0000_i1140" type="#_x0000_t75" style="width:20.4pt;height:14.5pt" o:ole="">
            <v:imagedata r:id="rId129" o:title=""/>
          </v:shape>
          <o:OLEObject Type="Embed" ProgID="Equation.DSMT4" ShapeID="_x0000_i1140" DrawAspect="Content" ObjectID="_1707553350" r:id="rId19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1232FC87">
          <v:shape id="_x0000_i1141" type="#_x0000_t75" style="width:9.15pt;height:14.5pt" o:ole="">
            <v:imagedata r:id="rId131" o:title=""/>
          </v:shape>
          <o:OLEObject Type="Embed" ProgID="Equation.DSMT4" ShapeID="_x0000_i1141" DrawAspect="Content" ObjectID="_1707553351" r:id="rId19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80" w:dyaOrig="279" w14:anchorId="490E8EF9">
          <v:shape id="_x0000_i1142" type="#_x0000_t75" style="width:28.5pt;height:14.5pt" o:ole="">
            <v:imagedata r:id="rId133" o:title=""/>
          </v:shape>
          <o:OLEObject Type="Embed" ProgID="Equation.DSMT4" ShapeID="_x0000_i1142" DrawAspect="Content" ObjectID="_1707553352" r:id="rId199"/>
        </w:object>
      </w:r>
    </w:p>
    <w:p w14:paraId="20E3FBA5" w14:textId="77777777" w:rsidR="004E1BF2" w:rsidRPr="004E1BF2" w:rsidRDefault="004E1BF2" w:rsidP="004E1BF2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en-US"/>
        </w:rPr>
        <w:object w:dxaOrig="300" w:dyaOrig="260" w14:anchorId="4E8FCEAF">
          <v:shape id="_x0000_i1143" type="#_x0000_t75" style="width:15.05pt;height:13.45pt" o:ole="">
            <v:imagedata r:id="rId135" o:title=""/>
          </v:shape>
          <o:OLEObject Type="Embed" ProgID="Equation.DSMT4" ShapeID="_x0000_i1143" DrawAspect="Content" ObjectID="_1707553353" r:id="rId20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79" w:dyaOrig="260" w14:anchorId="7DF8DC72">
          <v:shape id="_x0000_i1144" type="#_x0000_t75" style="width:14.5pt;height:13.45pt" o:ole="">
            <v:imagedata r:id="rId137" o:title=""/>
          </v:shape>
          <o:OLEObject Type="Embed" ProgID="Equation.DSMT4" ShapeID="_x0000_i1144" DrawAspect="Content" ObjectID="_1707553354" r:id="rId20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>c) 1</w:t>
      </w:r>
    </w:p>
    <w:p w14:paraId="6539A0FC" w14:textId="77777777" w:rsidR="004E1BF2" w:rsidRPr="004E1BF2" w:rsidRDefault="004E1BF2" w:rsidP="004E1BF2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a) 8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4F2E0F8D">
          <v:shape id="_x0000_i1145" type="#_x0000_t75" style="width:26.85pt;height:14.5pt" o:ole="">
            <v:imagedata r:id="rId139" o:title=""/>
          </v:shape>
          <o:OLEObject Type="Embed" ProgID="Equation.DSMT4" ShapeID="_x0000_i1145" DrawAspect="Content" ObjectID="_1707553355" r:id="rId20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35178417">
          <v:shape id="_x0000_i1146" type="#_x0000_t75" style="width:26.85pt;height:14.5pt" o:ole="">
            <v:imagedata r:id="rId141" o:title=""/>
          </v:shape>
          <o:OLEObject Type="Embed" ProgID="Equation.DSMT4" ShapeID="_x0000_i1146" DrawAspect="Content" ObjectID="_1707553356" r:id="rId20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62334776">
          <v:shape id="_x0000_i1147" type="#_x0000_t75" style="width:36.55pt;height:14.5pt" o:ole="">
            <v:imagedata r:id="rId143" o:title=""/>
          </v:shape>
          <o:OLEObject Type="Embed" ProgID="Equation.DSMT4" ShapeID="_x0000_i1147" DrawAspect="Content" ObjectID="_1707553357" r:id="rId20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00" w:dyaOrig="279" w14:anchorId="6449634A">
          <v:shape id="_x0000_i1148" type="#_x0000_t75" style="width:34.4pt;height:14.5pt" o:ole="">
            <v:imagedata r:id="rId145" o:title=""/>
          </v:shape>
          <o:OLEObject Type="Embed" ProgID="Equation.DSMT4" ShapeID="_x0000_i1148" DrawAspect="Content" ObjectID="_1707553358" r:id="rId20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80" w:dyaOrig="279" w14:anchorId="6E72FD86">
          <v:shape id="_x0000_i1149" type="#_x0000_t75" style="width:39.2pt;height:14.5pt" o:ole="">
            <v:imagedata r:id="rId147" o:title=""/>
          </v:shape>
          <o:OLEObject Type="Embed" ProgID="Equation.DSMT4" ShapeID="_x0000_i1149" DrawAspect="Content" ObjectID="_1707553359" r:id="rId20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4C74F03F">
          <v:shape id="_x0000_i1150" type="#_x0000_t75" style="width:36.55pt;height:14.5pt" o:ole="">
            <v:imagedata r:id="rId149" o:title=""/>
          </v:shape>
          <o:OLEObject Type="Embed" ProgID="Equation.DSMT4" ShapeID="_x0000_i1150" DrawAspect="Content" ObjectID="_1707553360" r:id="rId20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h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680" w:dyaOrig="279" w14:anchorId="3D317063">
          <v:shape id="_x0000_i1151" type="#_x0000_t75" style="width:33.85pt;height:14.5pt" o:ole="">
            <v:imagedata r:id="rId151" o:title=""/>
          </v:shape>
          <o:OLEObject Type="Embed" ProgID="Equation.DSMT4" ShapeID="_x0000_i1151" DrawAspect="Content" ObjectID="_1707553361" r:id="rId20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i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60" w:dyaOrig="279" w14:anchorId="2CB15517">
          <v:shape id="_x0000_i1152" type="#_x0000_t75" style="width:38.15pt;height:14.5pt" o:ole="">
            <v:imagedata r:id="rId153" o:title=""/>
          </v:shape>
          <o:OLEObject Type="Embed" ProgID="Equation.DSMT4" ShapeID="_x0000_i1152" DrawAspect="Content" ObjectID="_1707553362" r:id="rId20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j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80" w:dyaOrig="279" w14:anchorId="2A1A2601">
          <v:shape id="_x0000_i1153" type="#_x0000_t75" style="width:39.2pt;height:14.5pt" o:ole="">
            <v:imagedata r:id="rId155" o:title=""/>
          </v:shape>
          <o:OLEObject Type="Embed" ProgID="Equation.DSMT4" ShapeID="_x0000_i1153" DrawAspect="Content" ObjectID="_1707553363" r:id="rId21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k) </w:t>
      </w:r>
      <w:r w:rsidRPr="004E1BF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val="en-US"/>
        </w:rPr>
        <w:object w:dxaOrig="5020" w:dyaOrig="480" w14:anchorId="4830B540">
          <v:shape id="_x0000_i1154" type="#_x0000_t75" style="width:248.25pt;height:24.2pt" o:ole="">
            <v:imagedata r:id="rId157" o:title=""/>
          </v:shape>
          <o:OLEObject Type="Embed" ProgID="Equation.DSMT4" ShapeID="_x0000_i1154" DrawAspect="Content" ObjectID="_1707553364" r:id="rId211"/>
        </w:object>
      </w:r>
    </w:p>
    <w:p w14:paraId="6EE1DEA7" w14:textId="77777777" w:rsidR="004E1BF2" w:rsidRPr="004E1BF2" w:rsidRDefault="004E1BF2" w:rsidP="004E1BF2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20" w:dyaOrig="620" w14:anchorId="0FA63DA2">
          <v:shape id="_x0000_i1155" type="#_x0000_t75" style="width:30.65pt;height:30.65pt" o:ole="">
            <v:imagedata r:id="rId159" o:title=""/>
          </v:shape>
          <o:OLEObject Type="Embed" ProgID="Equation.DSMT4" ShapeID="_x0000_i1155" DrawAspect="Content" ObjectID="_1707553365" r:id="rId21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60" w:dyaOrig="620" w14:anchorId="77971A1C">
          <v:shape id="_x0000_i1156" type="#_x0000_t75" style="width:32.8pt;height:30.65pt" o:ole="">
            <v:imagedata r:id="rId161" o:title=""/>
          </v:shape>
          <o:OLEObject Type="Embed" ProgID="Equation.DSMT4" ShapeID="_x0000_i1156" DrawAspect="Content" ObjectID="_1707553366" r:id="rId21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80" w:dyaOrig="620" w14:anchorId="7AD18F17">
          <v:shape id="_x0000_i1157" type="#_x0000_t75" style="width:33.85pt;height:30.65pt" o:ole="">
            <v:imagedata r:id="rId163" o:title=""/>
          </v:shape>
          <o:OLEObject Type="Embed" ProgID="Equation.DSMT4" ShapeID="_x0000_i1157" DrawAspect="Content" ObjectID="_1707553367" r:id="rId21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20" w:dyaOrig="620" w14:anchorId="546B6D59">
          <v:shape id="_x0000_i1158" type="#_x0000_t75" style="width:40.85pt;height:30.65pt" o:ole="">
            <v:imagedata r:id="rId165" o:title=""/>
          </v:shape>
          <o:OLEObject Type="Embed" ProgID="Equation.DSMT4" ShapeID="_x0000_i1158" DrawAspect="Content" ObjectID="_1707553368" r:id="rId21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80" w:dyaOrig="620" w14:anchorId="384EE33F">
          <v:shape id="_x0000_i1159" type="#_x0000_t75" style="width:44.05pt;height:30.65pt" o:ole="">
            <v:imagedata r:id="rId167" o:title=""/>
          </v:shape>
          <o:OLEObject Type="Embed" ProgID="Equation.DSMT4" ShapeID="_x0000_i1159" DrawAspect="Content" ObjectID="_1707553369" r:id="rId21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   </w:t>
      </w:r>
    </w:p>
    <w:p w14:paraId="6A279737" w14:textId="77777777" w:rsidR="004E1BF2" w:rsidRPr="004E1BF2" w:rsidRDefault="004E1BF2" w:rsidP="004E1BF2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  <w:tab w:val="left" w:pos="504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499" w:dyaOrig="360" w14:anchorId="4570C1A7">
          <v:shape id="_x0000_i1160" type="#_x0000_t75" style="width:24.7pt;height:18.25pt" o:ole="">
            <v:imagedata r:id="rId169" o:title=""/>
          </v:shape>
          <o:OLEObject Type="Embed" ProgID="Equation.DSMT4" ShapeID="_x0000_i1160" DrawAspect="Content" ObjectID="_1707553370" r:id="rId21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80" w:dyaOrig="340" w14:anchorId="11C1EE60">
          <v:shape id="_x0000_i1161" type="#_x0000_t75" style="width:24.2pt;height:17.2pt" o:ole="">
            <v:imagedata r:id="rId171" o:title=""/>
          </v:shape>
          <o:OLEObject Type="Embed" ProgID="Equation.DSMT4" ShapeID="_x0000_i1161" DrawAspect="Content" ObjectID="_1707553371" r:id="rId21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499" w:dyaOrig="360" w14:anchorId="57E29005">
          <v:shape id="_x0000_i1162" type="#_x0000_t75" style="width:24.7pt;height:18.25pt" o:ole="">
            <v:imagedata r:id="rId173" o:title=""/>
          </v:shape>
          <o:OLEObject Type="Embed" ProgID="Equation.DSMT4" ShapeID="_x0000_i1162" DrawAspect="Content" ObjectID="_1707553372" r:id="rId21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360" w:dyaOrig="360" w14:anchorId="29BC0408">
          <v:shape id="_x0000_i1163" type="#_x0000_t75" style="width:18.25pt;height:18.25pt" o:ole="">
            <v:imagedata r:id="rId175" o:title=""/>
          </v:shape>
          <o:OLEObject Type="Embed" ProgID="Equation.DSMT4" ShapeID="_x0000_i1163" DrawAspect="Content" ObjectID="_1707553373" r:id="rId22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2CF3762F">
          <v:shape id="_x0000_i1164" type="#_x0000_t75" style="width:9.15pt;height:14.5pt" o:ole="">
            <v:imagedata r:id="rId177" o:title=""/>
          </v:shape>
          <o:OLEObject Type="Embed" ProgID="Equation.DSMT4" ShapeID="_x0000_i1164" DrawAspect="Content" ObjectID="_1707553374" r:id="rId22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</w:p>
    <w:p w14:paraId="0BE0FE36" w14:textId="77777777" w:rsidR="004E1BF2" w:rsidRPr="004E1BF2" w:rsidRDefault="004E1BF2" w:rsidP="004E1BF2">
      <w:pPr>
        <w:keepLines/>
        <w:numPr>
          <w:ilvl w:val="0"/>
          <w:numId w:val="4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580" w:dyaOrig="360" w14:anchorId="1309A34C">
          <v:shape id="_x0000_i1165" type="#_x0000_t75" style="width:28.5pt;height:18.25pt" o:ole="">
            <v:imagedata r:id="rId179" o:title=""/>
          </v:shape>
          <o:OLEObject Type="Embed" ProgID="Equation.DSMT4" ShapeID="_x0000_i1165" DrawAspect="Content" ObjectID="_1707553375" r:id="rId22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580" w:dyaOrig="360" w14:anchorId="73CA5341">
          <v:shape id="_x0000_i1166" type="#_x0000_t75" style="width:28.5pt;height:18.25pt" o:ole="">
            <v:imagedata r:id="rId181" o:title=""/>
          </v:shape>
          <o:OLEObject Type="Embed" ProgID="Equation.DSMT4" ShapeID="_x0000_i1166" DrawAspect="Content" ObjectID="_1707553376" r:id="rId22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40" w:dyaOrig="279" w14:anchorId="33E8CABE">
          <v:shape id="_x0000_i1167" type="#_x0000_t75" style="width:37.05pt;height:14.5pt" o:ole="">
            <v:imagedata r:id="rId183" o:title=""/>
          </v:shape>
          <o:OLEObject Type="Embed" ProgID="Equation.DSMT4" ShapeID="_x0000_i1167" DrawAspect="Content" ObjectID="_1707553377" r:id="rId22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880" w:dyaOrig="360" w14:anchorId="04B6A4AF">
          <v:shape id="_x0000_i1168" type="#_x0000_t75" style="width:44.05pt;height:18.25pt" o:ole="">
            <v:imagedata r:id="rId185" o:title=""/>
          </v:shape>
          <o:OLEObject Type="Embed" ProgID="Equation.DSMT4" ShapeID="_x0000_i1168" DrawAspect="Content" ObjectID="_1707553378" r:id="rId22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6DD86FE4">
          <v:shape id="_x0000_i1169" type="#_x0000_t75" style="width:36.55pt;height:14.5pt" o:ole="">
            <v:imagedata r:id="rId187" o:title=""/>
          </v:shape>
          <o:OLEObject Type="Embed" ProgID="Equation.DSMT4" ShapeID="_x0000_i1169" DrawAspect="Content" ObjectID="_1707553379" r:id="rId22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23495F03">
          <v:shape id="_x0000_i1170" type="#_x0000_t75" style="width:36.55pt;height:14.5pt" o:ole="">
            <v:imagedata r:id="rId189" o:title=""/>
          </v:shape>
          <o:OLEObject Type="Embed" ProgID="Equation.DSMT4" ShapeID="_x0000_i1170" DrawAspect="Content" ObjectID="_1707553380" r:id="rId22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20" w:dyaOrig="620" w14:anchorId="50CEC031">
          <v:shape id="_x0000_i1171" type="#_x0000_t75" style="width:40.85pt;height:30.65pt" o:ole="">
            <v:imagedata r:id="rId191" o:title=""/>
          </v:shape>
          <o:OLEObject Type="Embed" ProgID="Equation.DSMT4" ShapeID="_x0000_i1171" DrawAspect="Content" ObjectID="_1707553381" r:id="rId22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h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59" w:dyaOrig="680" w14:anchorId="26B00A4B">
          <v:shape id="_x0000_i1172" type="#_x0000_t75" style="width:43.5pt;height:33.85pt" o:ole="">
            <v:imagedata r:id="rId193" o:title=""/>
          </v:shape>
          <o:OLEObject Type="Embed" ProgID="Equation.DSMT4" ShapeID="_x0000_i1172" DrawAspect="Content" ObjectID="_1707553382" r:id="rId22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</w:p>
    <w:p w14:paraId="5185204D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7B351D22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3FABA886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</w:p>
    <w:p w14:paraId="376CEA3B" w14:textId="77777777" w:rsidR="004E1BF2" w:rsidRPr="004E1BF2" w:rsidRDefault="004E1BF2" w:rsidP="004E1BF2">
      <w:pPr>
        <w:keepLines/>
        <w:tabs>
          <w:tab w:val="left" w:pos="360"/>
          <w:tab w:val="left" w:pos="2880"/>
          <w:tab w:val="left" w:pos="5040"/>
          <w:tab w:val="left" w:pos="7200"/>
          <w:tab w:val="left" w:pos="91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  <w:r w:rsidRPr="004E1BF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Answers</w:t>
      </w:r>
    </w:p>
    <w:p w14:paraId="6862B332" w14:textId="77777777" w:rsidR="004E1BF2" w:rsidRPr="004E1BF2" w:rsidRDefault="004E1BF2" w:rsidP="004E1BF2">
      <w:pPr>
        <w:keepLines/>
        <w:numPr>
          <w:ilvl w:val="0"/>
          <w:numId w:val="5"/>
        </w:numPr>
        <w:tabs>
          <w:tab w:val="left" w:pos="180"/>
          <w:tab w:val="left" w:pos="2041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Real number: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40" w:dyaOrig="279" w14:anchorId="4A87A7B4">
          <v:shape id="_x0000_i1173" type="#_x0000_t75" style="width:21.5pt;height:14.5pt" o:ole="">
            <v:imagedata r:id="rId125" o:title=""/>
          </v:shape>
          <o:OLEObject Type="Embed" ProgID="Equation.DSMT4" ShapeID="_x0000_i1173" DrawAspect="Content" ObjectID="_1707553383" r:id="rId23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; Imaginary number: 4</w:t>
      </w:r>
      <w:r w:rsidRPr="004E1BF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i</w:t>
      </w:r>
    </w:p>
    <w:p w14:paraId="2D81763B" w14:textId="77777777" w:rsidR="004E1BF2" w:rsidRPr="004E1BF2" w:rsidRDefault="004E1BF2" w:rsidP="004E1BF2">
      <w:pPr>
        <w:keepLines/>
        <w:numPr>
          <w:ilvl w:val="0"/>
          <w:numId w:val="5"/>
        </w:numPr>
        <w:tabs>
          <w:tab w:val="left" w:pos="180"/>
          <w:tab w:val="left" w:pos="2880"/>
          <w:tab w:val="left" w:pos="5040"/>
          <w:tab w:val="left" w:pos="68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513970AB">
          <v:shape id="_x0000_i1174" type="#_x0000_t75" style="width:36.55pt;height:14.5pt" o:ole="">
            <v:imagedata r:id="rId127" o:title=""/>
          </v:shape>
          <o:OLEObject Type="Embed" ProgID="Equation.DSMT4" ShapeID="_x0000_i1174" DrawAspect="Content" ObjectID="_1707553384" r:id="rId23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00" w:dyaOrig="279" w14:anchorId="23A42684">
          <v:shape id="_x0000_i1175" type="#_x0000_t75" style="width:20.4pt;height:14.5pt" o:ole="">
            <v:imagedata r:id="rId129" o:title=""/>
          </v:shape>
          <o:OLEObject Type="Embed" ProgID="Equation.DSMT4" ShapeID="_x0000_i1175" DrawAspect="Content" ObjectID="_1707553385" r:id="rId23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6B6659FC">
          <v:shape id="_x0000_i1176" type="#_x0000_t75" style="width:9.15pt;height:14.5pt" o:ole="">
            <v:imagedata r:id="rId131" o:title=""/>
          </v:shape>
          <o:OLEObject Type="Embed" ProgID="Equation.DSMT4" ShapeID="_x0000_i1176" DrawAspect="Content" ObjectID="_1707553386" r:id="rId23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80" w:dyaOrig="279" w14:anchorId="5097160D">
          <v:shape id="_x0000_i1177" type="#_x0000_t75" style="width:28.5pt;height:14.5pt" o:ole="">
            <v:imagedata r:id="rId133" o:title=""/>
          </v:shape>
          <o:OLEObject Type="Embed" ProgID="Equation.DSMT4" ShapeID="_x0000_i1177" DrawAspect="Content" ObjectID="_1707553387" r:id="rId234"/>
        </w:object>
      </w:r>
    </w:p>
    <w:p w14:paraId="5AA192F1" w14:textId="77777777" w:rsidR="004E1BF2" w:rsidRPr="004E1BF2" w:rsidRDefault="004E1BF2" w:rsidP="004E1BF2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en-US"/>
        </w:rPr>
        <w:object w:dxaOrig="300" w:dyaOrig="260" w14:anchorId="4F35D427">
          <v:shape id="_x0000_i1178" type="#_x0000_t75" style="width:15.05pt;height:13.45pt" o:ole="">
            <v:imagedata r:id="rId135" o:title=""/>
          </v:shape>
          <o:OLEObject Type="Embed" ProgID="Equation.DSMT4" ShapeID="_x0000_i1178" DrawAspect="Content" ObjectID="_1707553388" r:id="rId23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279" w:dyaOrig="260" w14:anchorId="5F18B76E">
          <v:shape id="_x0000_i1179" type="#_x0000_t75" style="width:14.5pt;height:13.45pt" o:ole="">
            <v:imagedata r:id="rId137" o:title=""/>
          </v:shape>
          <o:OLEObject Type="Embed" ProgID="Equation.DSMT4" ShapeID="_x0000_i1179" DrawAspect="Content" ObjectID="_1707553389" r:id="rId23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>c) 1</w:t>
      </w:r>
    </w:p>
    <w:p w14:paraId="038F1BC5" w14:textId="77777777" w:rsidR="004E1BF2" w:rsidRPr="004E1BF2" w:rsidRDefault="004E1BF2" w:rsidP="004E1BF2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a) 8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5241D9F1">
          <v:shape id="_x0000_i1180" type="#_x0000_t75" style="width:26.85pt;height:14.5pt" o:ole="">
            <v:imagedata r:id="rId139" o:title=""/>
          </v:shape>
          <o:OLEObject Type="Embed" ProgID="Equation.DSMT4" ShapeID="_x0000_i1180" DrawAspect="Content" ObjectID="_1707553390" r:id="rId23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540" w:dyaOrig="279" w14:anchorId="4352CA5E">
          <v:shape id="_x0000_i1181" type="#_x0000_t75" style="width:26.85pt;height:14.5pt" o:ole="">
            <v:imagedata r:id="rId141" o:title=""/>
          </v:shape>
          <o:OLEObject Type="Embed" ProgID="Equation.DSMT4" ShapeID="_x0000_i1181" DrawAspect="Content" ObjectID="_1707553391" r:id="rId23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5A2A4D7E">
          <v:shape id="_x0000_i1182" type="#_x0000_t75" style="width:36.55pt;height:14.5pt" o:ole="">
            <v:imagedata r:id="rId143" o:title=""/>
          </v:shape>
          <o:OLEObject Type="Embed" ProgID="Equation.DSMT4" ShapeID="_x0000_i1182" DrawAspect="Content" ObjectID="_1707553392" r:id="rId23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00" w:dyaOrig="279" w14:anchorId="23EBB058">
          <v:shape id="_x0000_i1183" type="#_x0000_t75" style="width:34.4pt;height:14.5pt" o:ole="">
            <v:imagedata r:id="rId145" o:title=""/>
          </v:shape>
          <o:OLEObject Type="Embed" ProgID="Equation.DSMT4" ShapeID="_x0000_i1183" DrawAspect="Content" ObjectID="_1707553393" r:id="rId24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80" w:dyaOrig="279" w14:anchorId="23D8E415">
          <v:shape id="_x0000_i1184" type="#_x0000_t75" style="width:39.2pt;height:14.5pt" o:ole="">
            <v:imagedata r:id="rId147" o:title=""/>
          </v:shape>
          <o:OLEObject Type="Embed" ProgID="Equation.DSMT4" ShapeID="_x0000_i1184" DrawAspect="Content" ObjectID="_1707553394" r:id="rId24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52B2B160">
          <v:shape id="_x0000_i1185" type="#_x0000_t75" style="width:36.55pt;height:14.5pt" o:ole="">
            <v:imagedata r:id="rId149" o:title=""/>
          </v:shape>
          <o:OLEObject Type="Embed" ProgID="Equation.DSMT4" ShapeID="_x0000_i1185" DrawAspect="Content" ObjectID="_1707553395" r:id="rId24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h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680" w:dyaOrig="279" w14:anchorId="2C4B8F1C">
          <v:shape id="_x0000_i1186" type="#_x0000_t75" style="width:33.85pt;height:14.5pt" o:ole="">
            <v:imagedata r:id="rId151" o:title=""/>
          </v:shape>
          <o:OLEObject Type="Embed" ProgID="Equation.DSMT4" ShapeID="_x0000_i1186" DrawAspect="Content" ObjectID="_1707553396" r:id="rId24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i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60" w:dyaOrig="279" w14:anchorId="69BDF9D7">
          <v:shape id="_x0000_i1187" type="#_x0000_t75" style="width:38.15pt;height:14.5pt" o:ole="">
            <v:imagedata r:id="rId153" o:title=""/>
          </v:shape>
          <o:OLEObject Type="Embed" ProgID="Equation.DSMT4" ShapeID="_x0000_i1187" DrawAspect="Content" ObjectID="_1707553397" r:id="rId24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j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80" w:dyaOrig="279" w14:anchorId="382690B0">
          <v:shape id="_x0000_i1188" type="#_x0000_t75" style="width:39.2pt;height:14.5pt" o:ole="">
            <v:imagedata r:id="rId155" o:title=""/>
          </v:shape>
          <o:OLEObject Type="Embed" ProgID="Equation.DSMT4" ShapeID="_x0000_i1188" DrawAspect="Content" ObjectID="_1707553398" r:id="rId24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k) </w:t>
      </w:r>
      <w:r w:rsidRPr="004E1BF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val="en-US"/>
        </w:rPr>
        <w:object w:dxaOrig="5020" w:dyaOrig="480" w14:anchorId="3A8972C6">
          <v:shape id="_x0000_i1189" type="#_x0000_t75" style="width:248.25pt;height:24.2pt" o:ole="">
            <v:imagedata r:id="rId157" o:title=""/>
          </v:shape>
          <o:OLEObject Type="Embed" ProgID="Equation.DSMT4" ShapeID="_x0000_i1189" DrawAspect="Content" ObjectID="_1707553399" r:id="rId246"/>
        </w:object>
      </w:r>
    </w:p>
    <w:p w14:paraId="2428FD7B" w14:textId="77777777" w:rsidR="004E1BF2" w:rsidRPr="004E1BF2" w:rsidRDefault="004E1BF2" w:rsidP="004E1BF2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20" w:dyaOrig="620" w14:anchorId="4604F0AB">
          <v:shape id="_x0000_i1190" type="#_x0000_t75" style="width:30.65pt;height:30.65pt" o:ole="">
            <v:imagedata r:id="rId159" o:title=""/>
          </v:shape>
          <o:OLEObject Type="Embed" ProgID="Equation.DSMT4" ShapeID="_x0000_i1190" DrawAspect="Content" ObjectID="_1707553400" r:id="rId24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60" w:dyaOrig="620" w14:anchorId="4691A8B0">
          <v:shape id="_x0000_i1191" type="#_x0000_t75" style="width:32.8pt;height:30.65pt" o:ole="">
            <v:imagedata r:id="rId161" o:title=""/>
          </v:shape>
          <o:OLEObject Type="Embed" ProgID="Equation.DSMT4" ShapeID="_x0000_i1191" DrawAspect="Content" ObjectID="_1707553401" r:id="rId24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680" w:dyaOrig="620" w14:anchorId="5D01363C">
          <v:shape id="_x0000_i1192" type="#_x0000_t75" style="width:33.85pt;height:30.65pt" o:ole="">
            <v:imagedata r:id="rId163" o:title=""/>
          </v:shape>
          <o:OLEObject Type="Embed" ProgID="Equation.DSMT4" ShapeID="_x0000_i1192" DrawAspect="Content" ObjectID="_1707553402" r:id="rId24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20" w:dyaOrig="620" w14:anchorId="128A94E2">
          <v:shape id="_x0000_i1193" type="#_x0000_t75" style="width:40.85pt;height:30.65pt" o:ole="">
            <v:imagedata r:id="rId165" o:title=""/>
          </v:shape>
          <o:OLEObject Type="Embed" ProgID="Equation.DSMT4" ShapeID="_x0000_i1193" DrawAspect="Content" ObjectID="_1707553403" r:id="rId25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80" w:dyaOrig="620" w14:anchorId="697E69F5">
          <v:shape id="_x0000_i1194" type="#_x0000_t75" style="width:44.05pt;height:30.65pt" o:ole="">
            <v:imagedata r:id="rId167" o:title=""/>
          </v:shape>
          <o:OLEObject Type="Embed" ProgID="Equation.DSMT4" ShapeID="_x0000_i1194" DrawAspect="Content" ObjectID="_1707553404" r:id="rId25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   </w:t>
      </w:r>
    </w:p>
    <w:p w14:paraId="539111E7" w14:textId="77777777" w:rsidR="004E1BF2" w:rsidRPr="004E1BF2" w:rsidRDefault="004E1BF2" w:rsidP="004E1BF2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  <w:tab w:val="left" w:pos="5040"/>
          <w:tab w:val="left" w:pos="648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499" w:dyaOrig="360" w14:anchorId="31B3BD43">
          <v:shape id="_x0000_i1195" type="#_x0000_t75" style="width:24.7pt;height:18.25pt" o:ole="">
            <v:imagedata r:id="rId169" o:title=""/>
          </v:shape>
          <o:OLEObject Type="Embed" ProgID="Equation.DSMT4" ShapeID="_x0000_i1195" DrawAspect="Content" ObjectID="_1707553405" r:id="rId25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480" w:dyaOrig="340" w14:anchorId="57708456">
          <v:shape id="_x0000_i1196" type="#_x0000_t75" style="width:24.2pt;height:17.2pt" o:ole="">
            <v:imagedata r:id="rId171" o:title=""/>
          </v:shape>
          <o:OLEObject Type="Embed" ProgID="Equation.DSMT4" ShapeID="_x0000_i1196" DrawAspect="Content" ObjectID="_1707553406" r:id="rId25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499" w:dyaOrig="360" w14:anchorId="1291BEA5">
          <v:shape id="_x0000_i1197" type="#_x0000_t75" style="width:24.7pt;height:18.25pt" o:ole="">
            <v:imagedata r:id="rId173" o:title=""/>
          </v:shape>
          <o:OLEObject Type="Embed" ProgID="Equation.DSMT4" ShapeID="_x0000_i1197" DrawAspect="Content" ObjectID="_1707553407" r:id="rId25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360" w:dyaOrig="360" w14:anchorId="7C4B8CE4">
          <v:shape id="_x0000_i1198" type="#_x0000_t75" style="width:18.25pt;height:18.25pt" o:ole="">
            <v:imagedata r:id="rId175" o:title=""/>
          </v:shape>
          <o:OLEObject Type="Embed" ProgID="Equation.DSMT4" ShapeID="_x0000_i1198" DrawAspect="Content" ObjectID="_1707553408" r:id="rId255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180" w:dyaOrig="279" w14:anchorId="7968F592">
          <v:shape id="_x0000_i1199" type="#_x0000_t75" style="width:9.15pt;height:14.5pt" o:ole="">
            <v:imagedata r:id="rId177" o:title=""/>
          </v:shape>
          <o:OLEObject Type="Embed" ProgID="Equation.DSMT4" ShapeID="_x0000_i1199" DrawAspect="Content" ObjectID="_1707553409" r:id="rId256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</w:r>
    </w:p>
    <w:p w14:paraId="7F68A9EC" w14:textId="77777777" w:rsidR="004E1BF2" w:rsidRPr="004E1BF2" w:rsidRDefault="004E1BF2" w:rsidP="004E1BF2">
      <w:pPr>
        <w:keepLines/>
        <w:numPr>
          <w:ilvl w:val="0"/>
          <w:numId w:val="5"/>
        </w:numPr>
        <w:tabs>
          <w:tab w:val="left" w:pos="180"/>
          <w:tab w:val="left" w:pos="2041"/>
          <w:tab w:val="left" w:pos="360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a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580" w:dyaOrig="360" w14:anchorId="4AA1CDDC">
          <v:shape id="_x0000_i1200" type="#_x0000_t75" style="width:28.5pt;height:18.25pt" o:ole="">
            <v:imagedata r:id="rId179" o:title=""/>
          </v:shape>
          <o:OLEObject Type="Embed" ProgID="Equation.DSMT4" ShapeID="_x0000_i1200" DrawAspect="Content" ObjectID="_1707553410" r:id="rId257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b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580" w:dyaOrig="360" w14:anchorId="3C635973">
          <v:shape id="_x0000_i1201" type="#_x0000_t75" style="width:28.5pt;height:18.25pt" o:ole="">
            <v:imagedata r:id="rId181" o:title=""/>
          </v:shape>
          <o:OLEObject Type="Embed" ProgID="Equation.DSMT4" ShapeID="_x0000_i1201" DrawAspect="Content" ObjectID="_1707553411" r:id="rId258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c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40" w:dyaOrig="279" w14:anchorId="4A6B532A">
          <v:shape id="_x0000_i1202" type="#_x0000_t75" style="width:37.05pt;height:14.5pt" o:ole="">
            <v:imagedata r:id="rId183" o:title=""/>
          </v:shape>
          <o:OLEObject Type="Embed" ProgID="Equation.DSMT4" ShapeID="_x0000_i1202" DrawAspect="Content" ObjectID="_1707553412" r:id="rId259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d) </w:t>
      </w:r>
      <w:r w:rsidRPr="004E1BF2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en-US"/>
        </w:rPr>
        <w:object w:dxaOrig="880" w:dyaOrig="360" w14:anchorId="1262498D">
          <v:shape id="_x0000_i1203" type="#_x0000_t75" style="width:44.05pt;height:18.25pt" o:ole="">
            <v:imagedata r:id="rId185" o:title=""/>
          </v:shape>
          <o:OLEObject Type="Embed" ProgID="Equation.DSMT4" ShapeID="_x0000_i1203" DrawAspect="Content" ObjectID="_1707553413" r:id="rId260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e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5FAC7126">
          <v:shape id="_x0000_i1204" type="#_x0000_t75" style="width:36.55pt;height:14.5pt" o:ole="">
            <v:imagedata r:id="rId187" o:title=""/>
          </v:shape>
          <o:OLEObject Type="Embed" ProgID="Equation.DSMT4" ShapeID="_x0000_i1204" DrawAspect="Content" ObjectID="_1707553414" r:id="rId261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f) </w:t>
      </w:r>
      <w:r w:rsidRPr="004E1BF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/>
        </w:rPr>
        <w:object w:dxaOrig="720" w:dyaOrig="279" w14:anchorId="757DB138">
          <v:shape id="_x0000_i1205" type="#_x0000_t75" style="width:36.55pt;height:14.5pt" o:ole="">
            <v:imagedata r:id="rId189" o:title=""/>
          </v:shape>
          <o:OLEObject Type="Embed" ProgID="Equation.DSMT4" ShapeID="_x0000_i1205" DrawAspect="Content" ObjectID="_1707553415" r:id="rId262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g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20" w:dyaOrig="620" w14:anchorId="72049931">
          <v:shape id="_x0000_i1206" type="#_x0000_t75" style="width:40.85pt;height:30.65pt" o:ole="">
            <v:imagedata r:id="rId191" o:title=""/>
          </v:shape>
          <o:OLEObject Type="Embed" ProgID="Equation.DSMT4" ShapeID="_x0000_i1206" DrawAspect="Content" ObjectID="_1707553416" r:id="rId263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ab/>
        <w:t xml:space="preserve"> h) </w:t>
      </w:r>
      <w:r w:rsidRPr="004E1BF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859" w:dyaOrig="680" w14:anchorId="3575E3B7">
          <v:shape id="_x0000_i1207" type="#_x0000_t75" style="width:43.5pt;height:33.85pt" o:ole="">
            <v:imagedata r:id="rId193" o:title=""/>
          </v:shape>
          <o:OLEObject Type="Embed" ProgID="Equation.DSMT4" ShapeID="_x0000_i1207" DrawAspect="Content" ObjectID="_1707553417" r:id="rId264"/>
        </w:object>
      </w:r>
      <w:r w:rsidRPr="004E1BF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</w:t>
      </w:r>
    </w:p>
    <w:p w14:paraId="1FA73894" w14:textId="77777777" w:rsidR="004E1BF2" w:rsidRDefault="004E1BF2"/>
    <w:p w14:paraId="2223CF81" w14:textId="19D87214" w:rsidR="00870CCF" w:rsidRDefault="00870CCF">
      <w:r>
        <w:br w:type="page"/>
      </w:r>
    </w:p>
    <w:p w14:paraId="4BB87757" w14:textId="77777777" w:rsidR="00BB0607" w:rsidRPr="00A64F98" w:rsidRDefault="00BB0607" w:rsidP="00BB06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Times New Roman" w:cs="Times New Roman"/>
          <w:b/>
          <w:lang w:val="en-IE"/>
        </w:rPr>
      </w:pPr>
      <w:r w:rsidRPr="00A64F98">
        <w:rPr>
          <w:rFonts w:eastAsia="Times New Roman" w:cs="Times New Roman"/>
          <w:b/>
          <w:lang w:val="en-IE"/>
        </w:rPr>
        <w:lastRenderedPageBreak/>
        <w:t>Various Exercises</w:t>
      </w:r>
    </w:p>
    <w:p w14:paraId="7EC716F3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  <w:r w:rsidRPr="00A64F9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0076D6CD" wp14:editId="6A1B1C76">
            <wp:extent cx="4954270" cy="7069455"/>
            <wp:effectExtent l="0" t="0" r="0" b="0"/>
            <wp:docPr id="12" name="Picture 1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270" cy="706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85A05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</w:p>
    <w:p w14:paraId="3F324177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</w:p>
    <w:p w14:paraId="06064F4C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</w:p>
    <w:p w14:paraId="3B1CBAA7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</w:p>
    <w:p w14:paraId="58315A4E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  <w:r w:rsidRPr="00A64F98">
        <w:rPr>
          <w:rFonts w:eastAsia="Times New Roman" w:cs="Times New Roman"/>
          <w:lang w:val="en-IE"/>
        </w:rPr>
        <w:lastRenderedPageBreak/>
        <w:t>Q7 Express in the form a+bi (below)</w:t>
      </w:r>
    </w:p>
    <w:p w14:paraId="786240AB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  <w:r w:rsidRPr="00A64F9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2D1FB83B" wp14:editId="34EB7AD0">
            <wp:extent cx="4906645" cy="7226300"/>
            <wp:effectExtent l="0" t="0" r="8255" b="0"/>
            <wp:docPr id="11" name="Picture 1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645" cy="722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7D442" w14:textId="77777777" w:rsidR="00BB0607" w:rsidRPr="00A64F98" w:rsidRDefault="00BB0607" w:rsidP="00BB0607">
      <w:pPr>
        <w:rPr>
          <w:rFonts w:eastAsia="Times New Roman" w:cs="Times New Roman"/>
          <w:lang w:val="en-IE"/>
        </w:rPr>
      </w:pPr>
      <w:r w:rsidRPr="00A64F98">
        <w:rPr>
          <w:rFonts w:eastAsia="Times New Roman" w:cs="Times New Roman"/>
          <w:noProof/>
          <w:lang w:val="en-IE" w:eastAsia="en-IE"/>
        </w:rPr>
        <w:lastRenderedPageBreak/>
        <w:drawing>
          <wp:inline distT="0" distB="0" distL="0" distR="0" wp14:anchorId="48D34D10" wp14:editId="6D402DEF">
            <wp:extent cx="4885690" cy="7021830"/>
            <wp:effectExtent l="0" t="0" r="0" b="7620"/>
            <wp:docPr id="10" name="Picture 1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690" cy="702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3D82D" w14:textId="6358EAA5" w:rsidR="00BB0607" w:rsidRDefault="00BB0607">
      <w:pPr>
        <w:rPr>
          <w:rFonts w:eastAsia="Times New Roman" w:cs="Times New Roman"/>
          <w:b/>
          <w:noProof/>
          <w:lang w:eastAsia="en-GB"/>
        </w:rPr>
      </w:pPr>
      <w:r>
        <w:rPr>
          <w:rFonts w:eastAsia="Times New Roman" w:cs="Times New Roman"/>
          <w:b/>
          <w:noProof/>
          <w:lang w:eastAsia="en-GB"/>
        </w:rPr>
        <w:br w:type="page"/>
      </w:r>
    </w:p>
    <w:p w14:paraId="55B65FF3" w14:textId="239EB85F" w:rsidR="00816A61" w:rsidRPr="00816A61" w:rsidRDefault="00816A61" w:rsidP="00816A61">
      <w:pPr>
        <w:pBdr>
          <w:bottom w:val="single" w:sz="4" w:space="1" w:color="auto"/>
        </w:pBdr>
        <w:rPr>
          <w:rFonts w:eastAsia="Times New Roman" w:cs="Times New Roman"/>
          <w:b/>
          <w:noProof/>
          <w:lang w:eastAsia="en-GB"/>
        </w:rPr>
      </w:pPr>
      <w:r w:rsidRPr="00816A61">
        <w:rPr>
          <w:rFonts w:eastAsia="Times New Roman" w:cs="Times New Roman"/>
          <w:b/>
          <w:noProof/>
          <w:lang w:eastAsia="en-GB"/>
        </w:rPr>
        <w:lastRenderedPageBreak/>
        <w:t>Modulus</w:t>
      </w:r>
    </w:p>
    <w:p w14:paraId="508BD188" w14:textId="51892E9F" w:rsidR="00816A61" w:rsidRPr="00816A61" w:rsidRDefault="00816A61" w:rsidP="00816A61">
      <w:pPr>
        <w:rPr>
          <w:rFonts w:eastAsia="Times New Roman" w:cs="Times New Roman"/>
        </w:rPr>
      </w:pPr>
      <w:r w:rsidRPr="00816A61">
        <w:rPr>
          <w:rFonts w:eastAsia="Times New Roman" w:cs="Times New Roman"/>
          <w:noProof/>
          <w:lang w:eastAsia="en-GB"/>
        </w:rPr>
        <w:drawing>
          <wp:inline distT="0" distB="0" distL="0" distR="0" wp14:anchorId="0040EC50" wp14:editId="74E00769">
            <wp:extent cx="5206365" cy="608711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1" t="10643" r="40176" b="13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6365" cy="608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62A34" w14:textId="16CE5DC2" w:rsidR="00816A61" w:rsidRDefault="00816A61">
      <w:r>
        <w:br w:type="page"/>
      </w:r>
    </w:p>
    <w:p w14:paraId="38E6FB84" w14:textId="77777777" w:rsidR="00BC6D87" w:rsidRPr="00BC6D87" w:rsidRDefault="00BC6D87" w:rsidP="00BC6D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Times New Roman" w:cs="Times New Roman"/>
          <w:b/>
          <w:sz w:val="24"/>
          <w:lang w:val="en-IE"/>
        </w:rPr>
      </w:pPr>
      <w:r w:rsidRPr="00BC6D87">
        <w:rPr>
          <w:rFonts w:eastAsia="Times New Roman" w:cs="Times New Roman"/>
          <w:b/>
          <w:sz w:val="24"/>
          <w:lang w:val="en-IE"/>
        </w:rPr>
        <w:lastRenderedPageBreak/>
        <w:t>Modulus and Argument of a Complex Number</w:t>
      </w:r>
    </w:p>
    <w:p w14:paraId="104BD584" w14:textId="7D10AE62" w:rsidR="00BC6D87" w:rsidRPr="00BC6D87" w:rsidRDefault="00BC6D87" w:rsidP="00BC6D87">
      <w:pPr>
        <w:rPr>
          <w:rFonts w:eastAsia="Times New Roman" w:cs="Times New Roman"/>
          <w:lang w:val="en-IE"/>
        </w:rPr>
      </w:pPr>
      <w:r w:rsidRPr="00BC6D87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1092145D" wp14:editId="793B9003">
            <wp:extent cx="5731510" cy="6890385"/>
            <wp:effectExtent l="0" t="0" r="2540" b="5715"/>
            <wp:docPr id="8" name="Picture 8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89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AE545" w14:textId="77777777" w:rsidR="00BC6D87" w:rsidRPr="00BC6D87" w:rsidRDefault="00BC6D87" w:rsidP="00BC6D87">
      <w:pPr>
        <w:rPr>
          <w:rFonts w:eastAsia="Times New Roman" w:cs="Times New Roman"/>
          <w:noProof/>
          <w:lang w:val="en-IE" w:eastAsia="en-IE"/>
        </w:rPr>
      </w:pPr>
    </w:p>
    <w:p w14:paraId="7C4A6A5E" w14:textId="243D5509" w:rsidR="00BC6D87" w:rsidRPr="00BC6D87" w:rsidRDefault="00BC6D87" w:rsidP="00BC6D87">
      <w:pPr>
        <w:rPr>
          <w:rFonts w:eastAsia="Times New Roman" w:cs="Times New Roman"/>
          <w:lang w:val="en-IE"/>
        </w:rPr>
      </w:pPr>
      <w:r w:rsidRPr="00BC6D87">
        <w:rPr>
          <w:rFonts w:eastAsia="Times New Roman" w:cs="Times New Roman"/>
          <w:noProof/>
          <w:lang w:val="en-IE" w:eastAsia="en-IE"/>
        </w:rPr>
        <w:lastRenderedPageBreak/>
        <w:drawing>
          <wp:inline distT="0" distB="0" distL="0" distR="0" wp14:anchorId="4F23F233" wp14:editId="00FA7A95">
            <wp:extent cx="5731510" cy="1446530"/>
            <wp:effectExtent l="0" t="0" r="2540" b="1270"/>
            <wp:docPr id="7" name="Picture 7" descr="Graphical user interfac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Graphical user interfac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14" t="8717" r="25894" b="708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FA457" w14:textId="77777777" w:rsidR="00BC6D87" w:rsidRPr="00BC6D87" w:rsidRDefault="00BC6D87" w:rsidP="00BC6D87">
      <w:pPr>
        <w:rPr>
          <w:rFonts w:eastAsia="Times New Roman" w:cs="Times New Roman"/>
          <w:lang w:val="en-IE"/>
        </w:rPr>
      </w:pPr>
    </w:p>
    <w:p w14:paraId="17B071C1" w14:textId="069264BC" w:rsidR="00BC6D87" w:rsidRPr="00BC6D87" w:rsidRDefault="00BC6D87" w:rsidP="00BC6D87">
      <w:pPr>
        <w:rPr>
          <w:rFonts w:eastAsia="Times New Roman" w:cs="Times New Roman"/>
          <w:lang w:val="en-IE"/>
        </w:rPr>
      </w:pPr>
      <w:r w:rsidRPr="00BC6D87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310F7422" wp14:editId="56F4C0B9">
            <wp:extent cx="5731510" cy="5743575"/>
            <wp:effectExtent l="0" t="0" r="2540" b="9525"/>
            <wp:docPr id="6" name="Picture 6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74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FA6B5" w14:textId="793F0CA7" w:rsidR="00642245" w:rsidRDefault="00642245">
      <w:r>
        <w:br w:type="page"/>
      </w:r>
    </w:p>
    <w:p w14:paraId="6AF5BB34" w14:textId="77777777" w:rsidR="009307C8" w:rsidRPr="009307C8" w:rsidRDefault="009307C8" w:rsidP="009307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Times New Roman" w:cs="Times New Roman"/>
          <w:b/>
          <w:lang w:val="en-IE"/>
        </w:rPr>
      </w:pPr>
      <w:r w:rsidRPr="009307C8">
        <w:rPr>
          <w:rFonts w:eastAsia="Times New Roman" w:cs="Times New Roman"/>
          <w:b/>
          <w:lang w:val="en-IE"/>
        </w:rPr>
        <w:lastRenderedPageBreak/>
        <w:t>Complex Numbers in Polar Form</w:t>
      </w:r>
    </w:p>
    <w:p w14:paraId="701BA868" w14:textId="77777777" w:rsidR="009307C8" w:rsidRPr="009307C8" w:rsidRDefault="009307C8" w:rsidP="009307C8">
      <w:pPr>
        <w:rPr>
          <w:rFonts w:eastAsiaTheme="minorEastAsia" w:cs="Times New Roman"/>
          <w:lang w:val="en-IE"/>
        </w:rPr>
      </w:pPr>
    </w:p>
    <w:p w14:paraId="70189AFC" w14:textId="77777777" w:rsidR="009307C8" w:rsidRPr="009307C8" w:rsidRDefault="009307C8" w:rsidP="009307C8">
      <w:pPr>
        <w:rPr>
          <w:rFonts w:eastAsiaTheme="minorEastAsia" w:cs="Times New Roman"/>
          <w:lang w:val="en-IE"/>
        </w:rPr>
      </w:pPr>
      <m:oMathPara>
        <m:oMath>
          <m:r>
            <w:rPr>
              <w:rFonts w:ascii="Cambria Math" w:eastAsia="Times New Roman" w:hAnsi="Cambria Math" w:cs="Times New Roman"/>
              <w:lang w:val="en-IE"/>
            </w:rPr>
            <m:t>r(cosθ, isinθ)</m:t>
          </m:r>
        </m:oMath>
      </m:oMathPara>
    </w:p>
    <w:p w14:paraId="7AFEA377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15D1F80E" w14:textId="582B0D05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10AA68EE" wp14:editId="048407C7">
            <wp:extent cx="1965325" cy="1876425"/>
            <wp:effectExtent l="0" t="0" r="0" b="9525"/>
            <wp:docPr id="20" name="Picture 2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5F340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51F1A0A3" w14:textId="3CAECF8B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74883A17" wp14:editId="5889E1F8">
            <wp:extent cx="4912995" cy="4912995"/>
            <wp:effectExtent l="0" t="0" r="1905" b="1905"/>
            <wp:docPr id="19" name="Picture 19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Graphical user interface,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2995" cy="491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C6482" w14:textId="77777777" w:rsidR="009307C8" w:rsidRPr="009307C8" w:rsidRDefault="009307C8" w:rsidP="009307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Times New Roman" w:cs="Times New Roman"/>
          <w:b/>
          <w:lang w:val="en-IE"/>
        </w:rPr>
      </w:pPr>
      <w:r w:rsidRPr="009307C8">
        <w:rPr>
          <w:rFonts w:eastAsia="Times New Roman" w:cs="Times New Roman"/>
          <w:b/>
          <w:lang w:val="en-IE"/>
        </w:rPr>
        <w:lastRenderedPageBreak/>
        <w:t>Complex Numbers in General Polar Form</w:t>
      </w:r>
    </w:p>
    <w:p w14:paraId="19989A28" w14:textId="77777777" w:rsidR="009307C8" w:rsidRPr="009307C8" w:rsidRDefault="009307C8" w:rsidP="009307C8">
      <w:pPr>
        <w:rPr>
          <w:rFonts w:eastAsiaTheme="minorEastAsia" w:cs="Times New Roman"/>
          <w:lang w:val="en-IE"/>
        </w:rPr>
      </w:pPr>
    </w:p>
    <w:p w14:paraId="0E5EBC96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  <m:oMath>
        <m:r>
          <w:rPr>
            <w:rFonts w:ascii="Cambria Math" w:eastAsia="Times New Roman" w:hAnsi="Cambria Math" w:cs="Times New Roman"/>
            <w:lang w:val="en-IE"/>
          </w:rPr>
          <m:t>r(</m:t>
        </m:r>
        <m:r>
          <m:rPr>
            <m:sty m:val="p"/>
          </m:rPr>
          <w:rPr>
            <w:rFonts w:ascii="Cambria Math" w:eastAsia="Times New Roman" w:hAnsi="Cambria Math" w:cs="Times New Roman"/>
            <w:lang w:val="en-IE"/>
          </w:rPr>
          <m:t>cos⁡</m:t>
        </m:r>
        <m:r>
          <w:rPr>
            <w:rFonts w:ascii="Cambria Math" w:eastAsia="Times New Roman" w:hAnsi="Cambria Math" w:cs="Times New Roman"/>
            <w:lang w:val="en-IE"/>
          </w:rPr>
          <m:t>(θ+2nπ)</m:t>
        </m:r>
      </m:oMath>
      <w:r w:rsidRPr="009307C8">
        <w:rPr>
          <w:rFonts w:eastAsiaTheme="minorEastAsia" w:cs="Times New Roman"/>
          <w:lang w:val="en-IE"/>
        </w:rPr>
        <w:t>,</w:t>
      </w:r>
      <m:oMath>
        <m:r>
          <w:rPr>
            <w:rFonts w:ascii="Cambria Math" w:eastAsia="Times New Roman" w:hAnsi="Cambria Math" w:cs="Times New Roman"/>
            <w:lang w:val="en-IE"/>
          </w:rPr>
          <m:t xml:space="preserve"> i</m:t>
        </m:r>
        <m:r>
          <m:rPr>
            <m:sty m:val="p"/>
          </m:rPr>
          <w:rPr>
            <w:rFonts w:ascii="Cambria Math" w:eastAsia="Times New Roman" w:hAnsi="Cambria Math" w:cs="Times New Roman"/>
            <w:lang w:val="en-IE"/>
          </w:rPr>
          <m:t>sin⁡</m:t>
        </m:r>
        <m:r>
          <w:rPr>
            <w:rFonts w:ascii="Cambria Math" w:eastAsia="Times New Roman" w:hAnsi="Cambria Math" w:cs="Times New Roman"/>
            <w:lang w:val="en-IE"/>
          </w:rPr>
          <m:t>(θ+2nπ))</m:t>
        </m:r>
      </m:oMath>
    </w:p>
    <w:p w14:paraId="637587FA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2EEE7895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0D94C226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1EE8F35D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69CCFC2B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77F2DF1A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3B65CE59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lang w:val="en-IE"/>
        </w:rPr>
        <w:br w:type="page"/>
      </w:r>
    </w:p>
    <w:p w14:paraId="4BAA075F" w14:textId="77777777" w:rsidR="009307C8" w:rsidRPr="009307C8" w:rsidRDefault="009307C8" w:rsidP="009307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Times New Roman" w:cs="Times New Roman"/>
          <w:b/>
          <w:lang w:val="en-IE"/>
        </w:rPr>
      </w:pPr>
      <w:r w:rsidRPr="009307C8">
        <w:rPr>
          <w:rFonts w:eastAsia="Times New Roman" w:cs="Times New Roman"/>
          <w:b/>
          <w:lang w:val="en-IE"/>
        </w:rPr>
        <w:lastRenderedPageBreak/>
        <w:t>Exercises</w:t>
      </w:r>
    </w:p>
    <w:p w14:paraId="54E99596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lang w:val="en-IE"/>
        </w:rPr>
        <w:t>Write each of the following in Polar and General Polar</w:t>
      </w:r>
    </w:p>
    <w:p w14:paraId="201C7FAC" w14:textId="43697B77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29297713" wp14:editId="589ABDA0">
            <wp:extent cx="5193030" cy="675640"/>
            <wp:effectExtent l="0" t="0" r="7620" b="0"/>
            <wp:docPr id="18" name="Picture 1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03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ABDB5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342C8286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lang w:val="en-IE"/>
        </w:rPr>
        <w:t>Solutions on next page</w:t>
      </w:r>
    </w:p>
    <w:p w14:paraId="2A982A3F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lang w:val="en-IE"/>
        </w:rPr>
        <w:br w:type="page"/>
      </w:r>
    </w:p>
    <w:p w14:paraId="2A997367" w14:textId="1ECB3C91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noProof/>
          <w:lang w:val="en-IE" w:eastAsia="en-IE"/>
        </w:rPr>
        <w:lastRenderedPageBreak/>
        <w:drawing>
          <wp:inline distT="0" distB="0" distL="0" distR="0" wp14:anchorId="36C9CAFA" wp14:editId="5C7F6825">
            <wp:extent cx="5718175" cy="5615940"/>
            <wp:effectExtent l="0" t="0" r="0" b="3810"/>
            <wp:docPr id="17" name="Picture 17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175" cy="561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C8">
        <w:rPr>
          <w:rFonts w:eastAsia="Times New Roman" w:cs="Times New Roman"/>
          <w:lang w:val="en-IE"/>
        </w:rPr>
        <w:br/>
      </w:r>
      <w:r w:rsidRPr="009307C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767C9FB3" wp14:editId="531A2182">
            <wp:extent cx="5131435" cy="2101850"/>
            <wp:effectExtent l="0" t="0" r="0" b="0"/>
            <wp:docPr id="16" name="Picture 16" descr="Diagram, 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Diagram, 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4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CF8F4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2D178DDF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5006C07D" w14:textId="77777777" w:rsidR="00BB0607" w:rsidRDefault="00BB0607">
      <w:pPr>
        <w:rPr>
          <w:rFonts w:eastAsia="Times New Roman" w:cs="Times New Roman"/>
          <w:b/>
          <w:lang w:val="en-IE"/>
        </w:rPr>
      </w:pPr>
      <w:r>
        <w:rPr>
          <w:rFonts w:eastAsia="Times New Roman" w:cs="Times New Roman"/>
          <w:b/>
          <w:lang w:val="en-IE"/>
        </w:rPr>
        <w:br w:type="page"/>
      </w:r>
    </w:p>
    <w:p w14:paraId="7BAA66B2" w14:textId="59E562A9" w:rsidR="009307C8" w:rsidRPr="009307C8" w:rsidRDefault="009307C8" w:rsidP="009307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Times New Roman" w:cs="Times New Roman"/>
          <w:b/>
          <w:lang w:val="en-IE"/>
        </w:rPr>
      </w:pPr>
      <w:r w:rsidRPr="009307C8">
        <w:rPr>
          <w:rFonts w:eastAsia="Times New Roman" w:cs="Times New Roman"/>
          <w:b/>
          <w:lang w:val="en-IE"/>
        </w:rPr>
        <w:lastRenderedPageBreak/>
        <w:t>Exercise</w:t>
      </w:r>
    </w:p>
    <w:p w14:paraId="5332ADD4" w14:textId="4D7279B6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26078FCA" wp14:editId="3C0CADC0">
            <wp:extent cx="2968625" cy="477520"/>
            <wp:effectExtent l="0" t="0" r="3175" b="0"/>
            <wp:docPr id="15" name="Picture 15" descr="A picture containing text, device, gauge, me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picture containing text, device, gauge, me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37EE6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6A681212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358A388C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12A81DF1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56915A2D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213D4FF5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48313B27" w14:textId="79C572AF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0B23F24E" wp14:editId="0654AEE0">
            <wp:extent cx="5568315" cy="2388235"/>
            <wp:effectExtent l="0" t="0" r="0" b="0"/>
            <wp:docPr id="14" name="Picture 14" descr="Diagram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Diagram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315" cy="238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1625" w14:textId="77777777" w:rsidR="009307C8" w:rsidRPr="009307C8" w:rsidRDefault="009307C8" w:rsidP="009307C8">
      <w:pPr>
        <w:rPr>
          <w:rFonts w:eastAsia="Times New Roman" w:cs="Times New Roman"/>
          <w:lang w:val="en-IE"/>
        </w:rPr>
      </w:pPr>
    </w:p>
    <w:p w14:paraId="41D94E27" w14:textId="77777777" w:rsidR="009307C8" w:rsidRPr="009307C8" w:rsidRDefault="009307C8" w:rsidP="009307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Times New Roman" w:cs="Times New Roman"/>
          <w:b/>
          <w:lang w:val="en-IE"/>
        </w:rPr>
      </w:pPr>
      <w:r w:rsidRPr="009307C8">
        <w:rPr>
          <w:rFonts w:eastAsia="Times New Roman" w:cs="Times New Roman"/>
          <w:b/>
          <w:lang w:val="en-IE"/>
        </w:rPr>
        <w:t>More Exercises</w:t>
      </w:r>
    </w:p>
    <w:p w14:paraId="4897F74C" w14:textId="293CB197" w:rsidR="009307C8" w:rsidRPr="009307C8" w:rsidRDefault="009307C8" w:rsidP="009307C8">
      <w:pPr>
        <w:rPr>
          <w:rFonts w:eastAsia="Times New Roman" w:cs="Times New Roman"/>
          <w:lang w:val="en-IE"/>
        </w:rPr>
      </w:pPr>
      <w:r w:rsidRPr="009307C8">
        <w:rPr>
          <w:rFonts w:eastAsia="Times New Roman" w:cs="Times New Roman"/>
          <w:noProof/>
          <w:lang w:val="en-IE" w:eastAsia="en-IE"/>
        </w:rPr>
        <w:drawing>
          <wp:inline distT="0" distB="0" distL="0" distR="0" wp14:anchorId="7D135D78" wp14:editId="53240E12">
            <wp:extent cx="5704840" cy="2340610"/>
            <wp:effectExtent l="0" t="0" r="0" b="2540"/>
            <wp:docPr id="13" name="Picture 13" descr="A picture containing text, receip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text, receip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840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8959F" w14:textId="77777777" w:rsidR="00846DEA" w:rsidRDefault="00846DEA"/>
    <w:sectPr w:rsidR="00846DE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E108C5" w14:textId="77777777" w:rsidR="00A64F98" w:rsidRDefault="00A64F98" w:rsidP="00A64F98">
      <w:pPr>
        <w:spacing w:after="0" w:line="240" w:lineRule="auto"/>
      </w:pPr>
      <w:r>
        <w:separator/>
      </w:r>
    </w:p>
  </w:endnote>
  <w:endnote w:type="continuationSeparator" w:id="0">
    <w:p w14:paraId="3C3F5060" w14:textId="77777777" w:rsidR="00A64F98" w:rsidRDefault="00A64F98" w:rsidP="00A64F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AA9E39" w14:textId="77777777" w:rsidR="00A64F98" w:rsidRDefault="00A64F98" w:rsidP="00A64F98">
      <w:pPr>
        <w:spacing w:after="0" w:line="240" w:lineRule="auto"/>
      </w:pPr>
      <w:r>
        <w:separator/>
      </w:r>
    </w:p>
  </w:footnote>
  <w:footnote w:type="continuationSeparator" w:id="0">
    <w:p w14:paraId="4306EA14" w14:textId="77777777" w:rsidR="00A64F98" w:rsidRDefault="00A64F98" w:rsidP="00A64F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77FD4"/>
    <w:multiLevelType w:val="hybridMultilevel"/>
    <w:tmpl w:val="FFFFFFFF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1F8D2970"/>
    <w:multiLevelType w:val="hybridMultilevel"/>
    <w:tmpl w:val="FFFFFFFF"/>
    <w:lvl w:ilvl="0" w:tplc="0F3A651C">
      <w:start w:val="1"/>
      <w:numFmt w:val="decimal"/>
      <w:lvlText w:val="%1."/>
      <w:lvlJc w:val="left"/>
      <w:pPr>
        <w:tabs>
          <w:tab w:val="num" w:pos="-270"/>
        </w:tabs>
        <w:ind w:left="-27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50"/>
        </w:tabs>
        <w:ind w:left="45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170"/>
        </w:tabs>
        <w:ind w:left="117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610"/>
        </w:tabs>
        <w:ind w:left="261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30"/>
        </w:tabs>
        <w:ind w:left="333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050"/>
        </w:tabs>
        <w:ind w:left="405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770"/>
        </w:tabs>
        <w:ind w:left="477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90"/>
        </w:tabs>
        <w:ind w:left="5490" w:hanging="180"/>
      </w:pPr>
      <w:rPr>
        <w:rFonts w:cs="Times New Roman"/>
      </w:rPr>
    </w:lvl>
  </w:abstractNum>
  <w:abstractNum w:abstractNumId="2" w15:restartNumberingAfterBreak="0">
    <w:nsid w:val="310B3762"/>
    <w:multiLevelType w:val="hybridMultilevel"/>
    <w:tmpl w:val="FFFFFFFF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37BE426D"/>
    <w:multiLevelType w:val="hybridMultilevel"/>
    <w:tmpl w:val="FFFFFFFF"/>
    <w:lvl w:ilvl="0" w:tplc="4968B0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408C70E0"/>
    <w:multiLevelType w:val="hybridMultilevel"/>
    <w:tmpl w:val="FFFFFFFF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701E7B59"/>
    <w:multiLevelType w:val="hybridMultilevel"/>
    <w:tmpl w:val="FFFFFFFF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0D98"/>
    <w:rsid w:val="000930CE"/>
    <w:rsid w:val="00100B92"/>
    <w:rsid w:val="00265C72"/>
    <w:rsid w:val="002F7B5D"/>
    <w:rsid w:val="004E1BF2"/>
    <w:rsid w:val="00600D98"/>
    <w:rsid w:val="00642245"/>
    <w:rsid w:val="007470EE"/>
    <w:rsid w:val="00797157"/>
    <w:rsid w:val="00816A61"/>
    <w:rsid w:val="00846DEA"/>
    <w:rsid w:val="00870CCF"/>
    <w:rsid w:val="0088255F"/>
    <w:rsid w:val="008F4A26"/>
    <w:rsid w:val="009307C8"/>
    <w:rsid w:val="00975DD2"/>
    <w:rsid w:val="00A64F98"/>
    <w:rsid w:val="00BB0607"/>
    <w:rsid w:val="00BC6D87"/>
    <w:rsid w:val="00C53188"/>
    <w:rsid w:val="00C6007E"/>
    <w:rsid w:val="00DF6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37A352D"/>
  <w15:chartTrackingRefBased/>
  <w15:docId w15:val="{509471CA-846B-4CF3-AF3D-EC5141F96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qFormat/>
    <w:rsid w:val="002F7B5D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qFormat/>
    <w:rsid w:val="002F7B5D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i/>
      <w:iCs/>
      <w:color w:val="FF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97157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2F7B5D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2F7B5D"/>
    <w:rPr>
      <w:rFonts w:ascii="Times New Roman" w:eastAsia="Times New Roman" w:hAnsi="Times New Roman" w:cs="Times New Roman"/>
      <w:b/>
      <w:bCs/>
      <w:i/>
      <w:iCs/>
      <w:color w:val="FF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64F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F98"/>
  </w:style>
  <w:style w:type="paragraph" w:styleId="Footer">
    <w:name w:val="footer"/>
    <w:basedOn w:val="Normal"/>
    <w:link w:val="FooterChar"/>
    <w:uiPriority w:val="99"/>
    <w:unhideWhenUsed/>
    <w:rsid w:val="00A64F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F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59.wmf"/><Relationship Id="rId170" Type="http://schemas.openxmlformats.org/officeDocument/2006/relationships/oleObject" Target="embeddings/oleObject97.bin"/><Relationship Id="rId226" Type="http://schemas.openxmlformats.org/officeDocument/2006/relationships/oleObject" Target="embeddings/oleObject141.bin"/><Relationship Id="rId268" Type="http://schemas.openxmlformats.org/officeDocument/2006/relationships/image" Target="media/image80.png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76.bin"/><Relationship Id="rId5" Type="http://schemas.openxmlformats.org/officeDocument/2006/relationships/styles" Target="styles.xml"/><Relationship Id="rId181" Type="http://schemas.openxmlformats.org/officeDocument/2006/relationships/image" Target="media/image70.wmf"/><Relationship Id="rId237" Type="http://schemas.openxmlformats.org/officeDocument/2006/relationships/oleObject" Target="embeddings/oleObject152.bin"/><Relationship Id="rId279" Type="http://schemas.openxmlformats.org/officeDocument/2006/relationships/image" Target="media/image91.png"/><Relationship Id="rId22" Type="http://schemas.openxmlformats.org/officeDocument/2006/relationships/image" Target="media/image9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8.bin"/><Relationship Id="rId139" Type="http://schemas.openxmlformats.org/officeDocument/2006/relationships/image" Target="media/image49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87.bin"/><Relationship Id="rId171" Type="http://schemas.openxmlformats.org/officeDocument/2006/relationships/image" Target="media/image65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42.bin"/><Relationship Id="rId248" Type="http://schemas.openxmlformats.org/officeDocument/2006/relationships/oleObject" Target="embeddings/oleObject163.bin"/><Relationship Id="rId269" Type="http://schemas.openxmlformats.org/officeDocument/2006/relationships/image" Target="media/image81.png"/><Relationship Id="rId12" Type="http://schemas.openxmlformats.org/officeDocument/2006/relationships/image" Target="media/image3.png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58.bin"/><Relationship Id="rId129" Type="http://schemas.openxmlformats.org/officeDocument/2006/relationships/image" Target="media/image44.wmf"/><Relationship Id="rId280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82.bin"/><Relationship Id="rId161" Type="http://schemas.openxmlformats.org/officeDocument/2006/relationships/image" Target="media/image60.wmf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32.bin"/><Relationship Id="rId6" Type="http://schemas.openxmlformats.org/officeDocument/2006/relationships/settings" Target="settings.xml"/><Relationship Id="rId238" Type="http://schemas.openxmlformats.org/officeDocument/2006/relationships/oleObject" Target="embeddings/oleObject153.bin"/><Relationship Id="rId259" Type="http://schemas.openxmlformats.org/officeDocument/2006/relationships/oleObject" Target="embeddings/oleObject174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82.png"/><Relationship Id="rId44" Type="http://schemas.openxmlformats.org/officeDocument/2006/relationships/image" Target="media/image20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77.bin"/><Relationship Id="rId151" Type="http://schemas.openxmlformats.org/officeDocument/2006/relationships/image" Target="media/image55.wmf"/><Relationship Id="rId172" Type="http://schemas.openxmlformats.org/officeDocument/2006/relationships/oleObject" Target="embeddings/oleObject98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22.bin"/><Relationship Id="rId228" Type="http://schemas.openxmlformats.org/officeDocument/2006/relationships/oleObject" Target="embeddings/oleObject143.bin"/><Relationship Id="rId249" Type="http://schemas.openxmlformats.org/officeDocument/2006/relationships/oleObject" Target="embeddings/oleObject164.bin"/><Relationship Id="rId13" Type="http://schemas.openxmlformats.org/officeDocument/2006/relationships/image" Target="media/image4.jpg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75.bin"/><Relationship Id="rId281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70.bin"/><Relationship Id="rId141" Type="http://schemas.openxmlformats.org/officeDocument/2006/relationships/image" Target="media/image50.wmf"/><Relationship Id="rId7" Type="http://schemas.openxmlformats.org/officeDocument/2006/relationships/webSettings" Target="webSettings.xml"/><Relationship Id="rId162" Type="http://schemas.openxmlformats.org/officeDocument/2006/relationships/oleObject" Target="embeddings/oleObject93.bin"/><Relationship Id="rId183" Type="http://schemas.openxmlformats.org/officeDocument/2006/relationships/image" Target="media/image71.wmf"/><Relationship Id="rId218" Type="http://schemas.openxmlformats.org/officeDocument/2006/relationships/oleObject" Target="embeddings/oleObject133.bin"/><Relationship Id="rId239" Type="http://schemas.openxmlformats.org/officeDocument/2006/relationships/oleObject" Target="embeddings/oleObject154.bin"/><Relationship Id="rId250" Type="http://schemas.openxmlformats.org/officeDocument/2006/relationships/oleObject" Target="embeddings/oleObject165.bin"/><Relationship Id="rId271" Type="http://schemas.openxmlformats.org/officeDocument/2006/relationships/image" Target="media/image83.png"/><Relationship Id="rId24" Type="http://schemas.openxmlformats.org/officeDocument/2006/relationships/image" Target="media/image10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60.bin"/><Relationship Id="rId131" Type="http://schemas.openxmlformats.org/officeDocument/2006/relationships/image" Target="media/image45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66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23.bin"/><Relationship Id="rId229" Type="http://schemas.openxmlformats.org/officeDocument/2006/relationships/oleObject" Target="embeddings/oleObject144.bin"/><Relationship Id="rId240" Type="http://schemas.openxmlformats.org/officeDocument/2006/relationships/oleObject" Target="embeddings/oleObject155.bin"/><Relationship Id="rId261" Type="http://schemas.openxmlformats.org/officeDocument/2006/relationships/oleObject" Target="embeddings/oleObject17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50.bin"/><Relationship Id="rId8" Type="http://schemas.openxmlformats.org/officeDocument/2006/relationships/footnotes" Target="footnotes.xml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3.bin"/><Relationship Id="rId163" Type="http://schemas.openxmlformats.org/officeDocument/2006/relationships/image" Target="media/image61.wmf"/><Relationship Id="rId184" Type="http://schemas.openxmlformats.org/officeDocument/2006/relationships/oleObject" Target="embeddings/oleObject104.bin"/><Relationship Id="rId219" Type="http://schemas.openxmlformats.org/officeDocument/2006/relationships/oleObject" Target="embeddings/oleObject134.bin"/><Relationship Id="rId230" Type="http://schemas.openxmlformats.org/officeDocument/2006/relationships/oleObject" Target="embeddings/oleObject145.bin"/><Relationship Id="rId251" Type="http://schemas.openxmlformats.org/officeDocument/2006/relationships/oleObject" Target="embeddings/oleObject166.bin"/><Relationship Id="rId25" Type="http://schemas.openxmlformats.org/officeDocument/2006/relationships/oleObject" Target="embeddings/oleObject6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84.png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8.bin"/><Relationship Id="rId153" Type="http://schemas.openxmlformats.org/officeDocument/2006/relationships/image" Target="media/image56.wmf"/><Relationship Id="rId174" Type="http://schemas.openxmlformats.org/officeDocument/2006/relationships/oleObject" Target="embeddings/oleObject99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4.bin"/><Relationship Id="rId220" Type="http://schemas.openxmlformats.org/officeDocument/2006/relationships/oleObject" Target="embeddings/oleObject135.bin"/><Relationship Id="rId241" Type="http://schemas.openxmlformats.org/officeDocument/2006/relationships/oleObject" Target="embeddings/oleObject156.bin"/><Relationship Id="rId15" Type="http://schemas.openxmlformats.org/officeDocument/2006/relationships/oleObject" Target="embeddings/oleObject1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7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1.wmf"/><Relationship Id="rId164" Type="http://schemas.openxmlformats.org/officeDocument/2006/relationships/oleObject" Target="embeddings/oleObject94.bin"/><Relationship Id="rId185" Type="http://schemas.openxmlformats.org/officeDocument/2006/relationships/image" Target="media/image72.wmf"/><Relationship Id="rId9" Type="http://schemas.openxmlformats.org/officeDocument/2006/relationships/endnotes" Target="endnotes.xml"/><Relationship Id="rId210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46.bin"/><Relationship Id="rId252" Type="http://schemas.openxmlformats.org/officeDocument/2006/relationships/oleObject" Target="embeddings/oleObject167.bin"/><Relationship Id="rId273" Type="http://schemas.openxmlformats.org/officeDocument/2006/relationships/image" Target="media/image85.png"/><Relationship Id="rId47" Type="http://schemas.openxmlformats.org/officeDocument/2006/relationships/oleObject" Target="embeddings/oleObject17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46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67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6.bin"/><Relationship Id="rId242" Type="http://schemas.openxmlformats.org/officeDocument/2006/relationships/oleObject" Target="embeddings/oleObject157.bin"/><Relationship Id="rId263" Type="http://schemas.openxmlformats.org/officeDocument/2006/relationships/oleObject" Target="embeddings/oleObject178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62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6.bin"/><Relationship Id="rId232" Type="http://schemas.openxmlformats.org/officeDocument/2006/relationships/oleObject" Target="embeddings/oleObject147.bin"/><Relationship Id="rId253" Type="http://schemas.openxmlformats.org/officeDocument/2006/relationships/oleObject" Target="embeddings/oleObject168.bin"/><Relationship Id="rId274" Type="http://schemas.openxmlformats.org/officeDocument/2006/relationships/image" Target="media/image86.png"/><Relationship Id="rId27" Type="http://schemas.openxmlformats.org/officeDocument/2006/relationships/oleObject" Target="embeddings/oleObject7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9.bin"/><Relationship Id="rId80" Type="http://schemas.openxmlformats.org/officeDocument/2006/relationships/image" Target="media/image38.wmf"/><Relationship Id="rId155" Type="http://schemas.openxmlformats.org/officeDocument/2006/relationships/image" Target="media/image57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37.bin"/><Relationship Id="rId243" Type="http://schemas.openxmlformats.org/officeDocument/2006/relationships/oleObject" Target="embeddings/oleObject158.bin"/><Relationship Id="rId264" Type="http://schemas.openxmlformats.org/officeDocument/2006/relationships/oleObject" Target="embeddings/oleObject179.bin"/><Relationship Id="rId17" Type="http://schemas.openxmlformats.org/officeDocument/2006/relationships/oleObject" Target="embeddings/oleObject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7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52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7.bin"/><Relationship Id="rId233" Type="http://schemas.openxmlformats.org/officeDocument/2006/relationships/oleObject" Target="embeddings/oleObject148.bin"/><Relationship Id="rId254" Type="http://schemas.openxmlformats.org/officeDocument/2006/relationships/oleObject" Target="embeddings/oleObject16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64.bin"/><Relationship Id="rId275" Type="http://schemas.openxmlformats.org/officeDocument/2006/relationships/image" Target="media/image87.png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47.wmf"/><Relationship Id="rId156" Type="http://schemas.openxmlformats.org/officeDocument/2006/relationships/oleObject" Target="embeddings/oleObject90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8.bin"/><Relationship Id="rId244" Type="http://schemas.openxmlformats.org/officeDocument/2006/relationships/oleObject" Target="embeddings/oleObject15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77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42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3.wmf"/><Relationship Id="rId188" Type="http://schemas.openxmlformats.org/officeDocument/2006/relationships/oleObject" Target="embeddings/oleObject106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8.bin"/><Relationship Id="rId234" Type="http://schemas.openxmlformats.org/officeDocument/2006/relationships/oleObject" Target="embeddings/oleObject149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70.bin"/><Relationship Id="rId276" Type="http://schemas.openxmlformats.org/officeDocument/2006/relationships/image" Target="media/image88.png"/><Relationship Id="rId40" Type="http://schemas.openxmlformats.org/officeDocument/2006/relationships/image" Target="media/image18.wmf"/><Relationship Id="rId115" Type="http://schemas.openxmlformats.org/officeDocument/2006/relationships/oleObject" Target="embeddings/oleObject65.bin"/><Relationship Id="rId136" Type="http://schemas.openxmlformats.org/officeDocument/2006/relationships/oleObject" Target="embeddings/oleObject80.bin"/><Relationship Id="rId157" Type="http://schemas.openxmlformats.org/officeDocument/2006/relationships/image" Target="media/image58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8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39.bin"/><Relationship Id="rId245" Type="http://schemas.openxmlformats.org/officeDocument/2006/relationships/oleObject" Target="embeddings/oleObject160.bin"/><Relationship Id="rId266" Type="http://schemas.openxmlformats.org/officeDocument/2006/relationships/image" Target="media/image78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75.bin"/><Relationship Id="rId147" Type="http://schemas.openxmlformats.org/officeDocument/2006/relationships/image" Target="media/image53.wmf"/><Relationship Id="rId168" Type="http://schemas.openxmlformats.org/officeDocument/2006/relationships/oleObject" Target="embeddings/oleObject96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74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29.bin"/><Relationship Id="rId235" Type="http://schemas.openxmlformats.org/officeDocument/2006/relationships/oleObject" Target="embeddings/oleObject150.bin"/><Relationship Id="rId256" Type="http://schemas.openxmlformats.org/officeDocument/2006/relationships/oleObject" Target="embeddings/oleObject171.bin"/><Relationship Id="rId277" Type="http://schemas.openxmlformats.org/officeDocument/2006/relationships/image" Target="media/image89.png"/><Relationship Id="rId116" Type="http://schemas.openxmlformats.org/officeDocument/2006/relationships/oleObject" Target="embeddings/oleObject66.bin"/><Relationship Id="rId137" Type="http://schemas.openxmlformats.org/officeDocument/2006/relationships/image" Target="media/image48.wmf"/><Relationship Id="rId158" Type="http://schemas.openxmlformats.org/officeDocument/2006/relationships/oleObject" Target="embeddings/oleObject9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69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9.bin"/><Relationship Id="rId225" Type="http://schemas.openxmlformats.org/officeDocument/2006/relationships/oleObject" Target="embeddings/oleObject140.bin"/><Relationship Id="rId246" Type="http://schemas.openxmlformats.org/officeDocument/2006/relationships/oleObject" Target="embeddings/oleObject161.bin"/><Relationship Id="rId267" Type="http://schemas.openxmlformats.org/officeDocument/2006/relationships/image" Target="media/image79.png"/><Relationship Id="rId106" Type="http://schemas.openxmlformats.org/officeDocument/2006/relationships/oleObject" Target="embeddings/oleObject56.bin"/><Relationship Id="rId127" Type="http://schemas.openxmlformats.org/officeDocument/2006/relationships/image" Target="media/image43.wmf"/><Relationship Id="rId10" Type="http://schemas.openxmlformats.org/officeDocument/2006/relationships/image" Target="media/image1.png"/><Relationship Id="rId31" Type="http://schemas.openxmlformats.org/officeDocument/2006/relationships/oleObject" Target="embeddings/oleObject9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86.bin"/><Relationship Id="rId169" Type="http://schemas.openxmlformats.org/officeDocument/2006/relationships/image" Target="media/image64.wmf"/><Relationship Id="rId4" Type="http://schemas.openxmlformats.org/officeDocument/2006/relationships/numbering" Target="numbering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30.bin"/><Relationship Id="rId236" Type="http://schemas.openxmlformats.org/officeDocument/2006/relationships/oleObject" Target="embeddings/oleObject151.bin"/><Relationship Id="rId257" Type="http://schemas.openxmlformats.org/officeDocument/2006/relationships/oleObject" Target="embeddings/oleObject172.bin"/><Relationship Id="rId278" Type="http://schemas.openxmlformats.org/officeDocument/2006/relationships/image" Target="media/image90.png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81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62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2.png"/><Relationship Id="rId53" Type="http://schemas.openxmlformats.org/officeDocument/2006/relationships/oleObject" Target="embeddings/oleObject20.bin"/><Relationship Id="rId149" Type="http://schemas.openxmlformats.org/officeDocument/2006/relationships/image" Target="media/image5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92.bin"/><Relationship Id="rId216" Type="http://schemas.openxmlformats.org/officeDocument/2006/relationships/oleObject" Target="embeddings/oleObject131.bin"/><Relationship Id="rId258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647E4AB8073F74CBFBA9F3960A1C1C9" ma:contentTypeVersion="14" ma:contentTypeDescription="Create a new document." ma:contentTypeScope="" ma:versionID="8ebc69f1bb12fce34f4583fb068c4de9">
  <xsd:schema xmlns:xsd="http://www.w3.org/2001/XMLSchema" xmlns:xs="http://www.w3.org/2001/XMLSchema" xmlns:p="http://schemas.microsoft.com/office/2006/metadata/properties" xmlns:ns3="34777282-af99-42b2-9dbc-7dce1558c744" xmlns:ns4="d0a521ec-2361-4ddf-81a0-c059cb161846" targetNamespace="http://schemas.microsoft.com/office/2006/metadata/properties" ma:root="true" ma:fieldsID="1e1ad820088cde3417a91a217b821659" ns3:_="" ns4:_="">
    <xsd:import namespace="34777282-af99-42b2-9dbc-7dce1558c744"/>
    <xsd:import namespace="d0a521ec-2361-4ddf-81a0-c059cb16184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777282-af99-42b2-9dbc-7dce1558c74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a521ec-2361-4ddf-81a0-c059cb161846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67ABCF0-F752-4213-826D-444D4BF7FAEA}">
  <ds:schemaRefs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d0a521ec-2361-4ddf-81a0-c059cb161846"/>
    <ds:schemaRef ds:uri="http://purl.org/dc/elements/1.1/"/>
    <ds:schemaRef ds:uri="34777282-af99-42b2-9dbc-7dce1558c744"/>
    <ds:schemaRef ds:uri="http://www.w3.org/XML/1998/namespace"/>
    <ds:schemaRef ds:uri="http://schemas.microsoft.com/office/infopath/2007/PartnerControl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4EA193CF-79E8-4D99-A50E-25D72253124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4C7ECB8-128D-4B03-8462-148332BEE73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4777282-af99-42b2-9dbc-7dce1558c744"/>
    <ds:schemaRef ds:uri="d0a521ec-2361-4ddf-81a0-c059cb1618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9</Pages>
  <Words>1182</Words>
  <Characters>673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Raymund O'Connor</cp:lastModifiedBy>
  <cp:revision>19</cp:revision>
  <dcterms:created xsi:type="dcterms:W3CDTF">2022-02-15T13:00:00Z</dcterms:created>
  <dcterms:modified xsi:type="dcterms:W3CDTF">2022-02-28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647E4AB8073F74CBFBA9F3960A1C1C9</vt:lpwstr>
  </property>
</Properties>
</file>